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52B08E6C"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55090C45" w:rsidR="009C1B66" w:rsidRDefault="009C1B66" w:rsidP="009C1B66">
      <w:r>
        <w:t xml:space="preserve">This is the derivation of the J-Integral for the 2D case. In our case the crack front </w:t>
      </w:r>
      <w:r w:rsidR="001D0D65">
        <w:t xml:space="preserve">is not curved along the </w:t>
      </w:r>
      <w:r>
        <w:t xml:space="preserve"> z-direction</w:t>
      </w:r>
      <w:r w:rsidR="001D0D65">
        <w:t xml:space="preserve">; however, </w:t>
      </w:r>
      <w:r>
        <w:t xml:space="preserve">the indenter </w:t>
      </w:r>
      <w:r w:rsidR="001D0D65">
        <w:t xml:space="preserve">and free surface </w:t>
      </w:r>
      <w:r>
        <w:t>result in variation in the stress field along the crack</w:t>
      </w:r>
      <w:r w:rsidR="000E6064">
        <w:t xml:space="preserve"> which makes the problem 3D</w:t>
      </w:r>
      <w:r>
        <w:t>.</w:t>
      </w:r>
      <w:r w:rsidR="001D0D65">
        <w:t xml:space="preserve"> That being said, every specimen designed to get a stress intensity factor also has 3D effects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t xml:space="preserve"> In the context of quasi-static analysis the J-integral is defined in two dimensions as </w:t>
      </w:r>
    </w:p>
    <w:p w14:paraId="0ADC7A65" w14:textId="2F314D2F"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8.8pt" o:ole="">
            <v:imagedata r:id="rId6" o:title=""/>
          </v:shape>
          <o:OLEObject Type="Embed" ProgID="Equation.DSMT4" ShapeID="_x0000_i1025" DrawAspect="Content" ObjectID="_1630758921"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w:instrText>
        </w:r>
      </w:fldSimple>
      <w:r>
        <w:instrText>)</w:instrText>
      </w:r>
      <w:bookmarkEnd w:id="1"/>
      <w:r>
        <w:fldChar w:fldCharType="end"/>
      </w:r>
    </w:p>
    <w:p w14:paraId="75EF3728" w14:textId="4C1C7626" w:rsidR="009C1B66" w:rsidRDefault="009C1B66" w:rsidP="009C1B66">
      <w:r>
        <w:t xml:space="preserve">where </w:t>
      </w:r>
      <w:r w:rsidR="00584833" w:rsidRPr="00025957">
        <w:rPr>
          <w:position w:val="-4"/>
        </w:rPr>
        <w:object w:dxaOrig="220" w:dyaOrig="240" w14:anchorId="4F2ECDBB">
          <v:shape id="_x0000_i1026" type="#_x0000_t75" style="width:9.8pt;height:12.1pt" o:ole="">
            <v:imagedata r:id="rId8" o:title=""/>
          </v:shape>
          <o:OLEObject Type="Embed" ProgID="Equation.DSMT4" ShapeID="_x0000_i1026" DrawAspect="Content" ObjectID="_1630758922" r:id="rId9"/>
        </w:object>
      </w:r>
      <w:r>
        <w:t xml:space="preserve"> is a contour beginning on the bottom crack surface and ending on the top surface. The limit as </w:t>
      </w:r>
      <w:r w:rsidR="00584833" w:rsidRPr="00584833">
        <w:rPr>
          <w:position w:val="-6"/>
        </w:rPr>
        <w:object w:dxaOrig="680" w:dyaOrig="279" w14:anchorId="226360C1">
          <v:shape id="_x0000_i1027" type="#_x0000_t75" style="width:34pt;height:13.8pt" o:ole="">
            <v:imagedata r:id="rId10" o:title=""/>
          </v:shape>
          <o:OLEObject Type="Embed" ProgID="Equation.DSMT4" ShapeID="_x0000_i1027" DrawAspect="Content" ObjectID="_1630758923" r:id="rId11"/>
        </w:object>
      </w:r>
      <w:r>
        <w:t xml:space="preserve"> indicate</w:t>
      </w:r>
      <w:r w:rsidR="00EC5616">
        <w:t>s</w:t>
      </w:r>
      <w:r>
        <w:t xml:space="preserve"> that </w:t>
      </w:r>
      <w:r w:rsidR="00584833" w:rsidRPr="00025957">
        <w:rPr>
          <w:position w:val="-4"/>
        </w:rPr>
        <w:object w:dxaOrig="220" w:dyaOrig="240" w14:anchorId="5CD6F61E">
          <v:shape id="_x0000_i1028" type="#_x0000_t75" style="width:9.8pt;height:12.1pt" o:ole="">
            <v:imagedata r:id="rId12" o:title=""/>
          </v:shape>
          <o:OLEObject Type="Embed" ProgID="Equation.DSMT4" ShapeID="_x0000_i1028" DrawAspect="Content" ObjectID="_1630758924"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2pt;height:13.25pt" o:ole="">
            <v:imagedata r:id="rId14" o:title=""/>
          </v:shape>
          <o:OLEObject Type="Embed" ProgID="Equation.DSMT4" ShapeID="_x0000_i1029" DrawAspect="Content" ObjectID="_1630758925"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2pt;height:9.2pt" o:ole="">
            <v:imagedata r:id="rId16" o:title=""/>
          </v:shape>
          <o:OLEObject Type="Embed" ProgID="Equation.DSMT4" ShapeID="_x0000_i1030" DrawAspect="Content" ObjectID="_1630758926" r:id="rId17"/>
        </w:object>
      </w:r>
      <w:r>
        <w:t xml:space="preserve">is the outward normal to  </w:t>
      </w:r>
      <w:r w:rsidR="00584833" w:rsidRPr="00025957">
        <w:rPr>
          <w:position w:val="-4"/>
        </w:rPr>
        <w:object w:dxaOrig="220" w:dyaOrig="240" w14:anchorId="377D9F6B">
          <v:shape id="_x0000_i1031" type="#_x0000_t75" style="width:9.8pt;height:12.1pt" o:ole="">
            <v:imagedata r:id="rId18" o:title=""/>
          </v:shape>
          <o:OLEObject Type="Embed" ProgID="Equation.DSMT4" ShapeID="_x0000_i1031" DrawAspect="Content" ObjectID="_1630758927" r:id="rId19"/>
        </w:object>
      </w:r>
      <w:r>
        <w:t xml:space="preserve">. </w:t>
      </w:r>
      <w:r w:rsidR="00584833" w:rsidRPr="00025957">
        <w:rPr>
          <w:position w:val="-4"/>
        </w:rPr>
        <w:object w:dxaOrig="260" w:dyaOrig="260" w14:anchorId="6A7885E5">
          <v:shape id="_x0000_i1032" type="#_x0000_t75" style="width:13.25pt;height:13.25pt" o:ole="">
            <v:imagedata r:id="rId20" o:title=""/>
          </v:shape>
          <o:OLEObject Type="Embed" ProgID="Equation.DSMT4" ShapeID="_x0000_i1032" DrawAspect="Content" ObjectID="_1630758928" r:id="rId21"/>
        </w:object>
      </w:r>
      <w:r w:rsidR="000E6064">
        <w:t xml:space="preserve">, which is the </w:t>
      </w:r>
      <w:proofErr w:type="spellStart"/>
      <w:r w:rsidR="000E6064">
        <w:t>Eshelby’s</w:t>
      </w:r>
      <w:proofErr w:type="spellEnd"/>
      <w:r w:rsidR="000E6064">
        <w:t xml:space="preserve"> energy-momentum tensor</w:t>
      </w:r>
      <w:r>
        <w:t xml:space="preserve"> is given </w:t>
      </w:r>
      <w:r w:rsidR="000E6064">
        <w:t xml:space="preserve">for small strains </w:t>
      </w:r>
      <w:r>
        <w:t xml:space="preserve">by </w:t>
      </w:r>
    </w:p>
    <w:p w14:paraId="114986DF" w14:textId="6B1C37AB" w:rsidR="009C1B66" w:rsidRDefault="009C1B66" w:rsidP="009C1B66">
      <w:pPr>
        <w:pStyle w:val="MTDisplayEquation"/>
      </w:pPr>
      <w:r>
        <w:tab/>
      </w:r>
      <w:r w:rsidR="00EC5616" w:rsidRPr="00584833">
        <w:rPr>
          <w:position w:val="-24"/>
        </w:rPr>
        <w:object w:dxaOrig="1600" w:dyaOrig="620" w14:anchorId="63DB74B1">
          <v:shape id="_x0000_i1033" type="#_x0000_t75" style="width:80.05pt;height:30.55pt" o:ole="">
            <v:imagedata r:id="rId22" o:title=""/>
          </v:shape>
          <o:OLEObject Type="Embed" ProgID="Equation.DSMT4" ShapeID="_x0000_i1033" DrawAspect="Content" ObjectID="_1630758929"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w:instrText>
        </w:r>
      </w:fldSimple>
      <w:r>
        <w:instrText>)</w:instrText>
      </w:r>
      <w:bookmarkEnd w:id="2"/>
      <w:r>
        <w:fldChar w:fldCharType="end"/>
      </w:r>
    </w:p>
    <w:p w14:paraId="388808ED" w14:textId="46D7D151"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8pt;height:13.8pt" o:ole="">
            <v:imagedata r:id="rId24" o:title=""/>
          </v:shape>
          <o:OLEObject Type="Embed" ProgID="Equation.DSMT4" ShapeID="_x0000_i1034" DrawAspect="Content" ObjectID="_1630758930"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2pt;height:9.2pt" o:ole="">
            <v:imagedata r:id="rId26" o:title=""/>
          </v:shape>
          <o:OLEObject Type="Embed" ProgID="Equation.DSMT4" ShapeID="_x0000_i1035" DrawAspect="Content" ObjectID="_1630758931" r:id="rId27"/>
        </w:object>
      </w:r>
      <w:r w:rsidR="000F4D67">
        <w:t xml:space="preserve"> i.e. we don’t have a graded material</w:t>
      </w:r>
      <w:r>
        <w:t xml:space="preserve">. </w:t>
      </w:r>
      <w:r w:rsidR="00904262">
        <w:t xml:space="preserve">Proper evaluation of </w:t>
      </w:r>
      <w:r w:rsidR="00904262">
        <w:rPr>
          <w:iCs/>
        </w:rPr>
        <w:fldChar w:fldCharType="begin"/>
      </w:r>
      <w:r w:rsidR="00904262">
        <w:rPr>
          <w:iCs/>
        </w:rPr>
        <w:instrText xml:space="preserve"> GOTOBUTTON ZEqnNum715739  \* MERGEFORMAT </w:instrText>
      </w:r>
      <w:r w:rsidR="00904262">
        <w:rPr>
          <w:iCs/>
        </w:rPr>
        <w:fldChar w:fldCharType="begin"/>
      </w:r>
      <w:r w:rsidR="00904262">
        <w:rPr>
          <w:iCs/>
        </w:rPr>
        <w:instrText xml:space="preserve"> REF ZEqnNum715739 \* Charformat \! \* MERGEFORMAT </w:instrText>
      </w:r>
      <w:r w:rsidR="00904262">
        <w:rPr>
          <w:iCs/>
        </w:rPr>
        <w:fldChar w:fldCharType="separate"/>
      </w:r>
      <w:r w:rsidR="003615B5" w:rsidRPr="003615B5">
        <w:rPr>
          <w:iCs/>
        </w:rPr>
        <w:instrText>(1.2)</w:instrText>
      </w:r>
      <w:r w:rsidR="00904262">
        <w:rPr>
          <w:iCs/>
        </w:rPr>
        <w:fldChar w:fldCharType="end"/>
      </w:r>
      <w:r w:rsidR="00904262">
        <w:rPr>
          <w:iCs/>
        </w:rPr>
        <w:fldChar w:fldCharType="end"/>
      </w:r>
      <w:r w:rsidR="00904262">
        <w:rPr>
          <w:iCs/>
        </w:rPr>
        <w:t xml:space="preserve"> requires that </w:t>
      </w:r>
      <w:r w:rsidR="00904262" w:rsidRPr="00584833">
        <w:rPr>
          <w:position w:val="-6"/>
        </w:rPr>
        <w:object w:dxaOrig="279" w:dyaOrig="279" w14:anchorId="2676AE2B">
          <v:shape id="_x0000_i1036" type="#_x0000_t75" style="width:13.8pt;height:13.8pt" o:ole="">
            <v:imagedata r:id="rId24" o:title=""/>
          </v:shape>
          <o:OLEObject Type="Embed" ProgID="Equation.DSMT4" ShapeID="_x0000_i1036" DrawAspect="Content" ObjectID="_1630758932" r:id="rId28"/>
        </w:object>
      </w:r>
      <w:r w:rsidR="00904262">
        <w:t xml:space="preserve">is calculated using linear strains. </w:t>
      </w:r>
      <w:r w:rsidR="00052992">
        <w:t xml:space="preserve">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3615B5" w:rsidRPr="003615B5">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Piola-Kirchoff stress and the deformation gradient.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3615B5" w:rsidRPr="003615B5">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3E9590C8" w:rsidR="000B0AC9" w:rsidRDefault="000B0AC9" w:rsidP="000B0AC9">
      <w:pPr>
        <w:pStyle w:val="MTDisplayEquation"/>
      </w:pPr>
      <w:r>
        <w:tab/>
      </w:r>
      <w:r w:rsidR="000A0F3F" w:rsidRPr="00584833">
        <w:rPr>
          <w:position w:val="-24"/>
        </w:rPr>
        <w:object w:dxaOrig="4500" w:dyaOrig="620" w14:anchorId="71FA8E88">
          <v:shape id="_x0000_i1037" type="#_x0000_t75" style="width:225.2pt;height:30.55pt" o:ole="">
            <v:imagedata r:id="rId29" o:title=""/>
          </v:shape>
          <o:OLEObject Type="Embed" ProgID="Equation.DSMT4" ShapeID="_x0000_i1037" DrawAspect="Content" ObjectID="_1630758933"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w:instrText>
        </w:r>
      </w:fldSimple>
      <w:r>
        <w:instrText>)</w:instrText>
      </w:r>
      <w:bookmarkEnd w:id="3"/>
      <w:r>
        <w:fldChar w:fldCharType="end"/>
      </w:r>
    </w:p>
    <w:p w14:paraId="2884EB06" w14:textId="7BCCCD1A" w:rsidR="000B0AC9" w:rsidRPr="000B0AC9" w:rsidRDefault="000B0AC9" w:rsidP="000B0AC9">
      <w:r>
        <w:t xml:space="preserve">where </w:t>
      </w:r>
      <w:r w:rsidR="00584833" w:rsidRPr="00584833">
        <w:rPr>
          <w:position w:val="-6"/>
        </w:rPr>
        <w:object w:dxaOrig="160" w:dyaOrig="260" w14:anchorId="7704D845">
          <v:shape id="_x0000_i1038" type="#_x0000_t75" style="width:8.05pt;height:13.25pt" o:ole="">
            <v:imagedata r:id="rId31" o:title=""/>
          </v:shape>
          <o:OLEObject Type="Embed" ProgID="Equation.DSMT4" ShapeID="_x0000_i1038" DrawAspect="Content" ObjectID="_1630758934" r:id="rId32"/>
        </w:object>
      </w:r>
      <w:r>
        <w:t xml:space="preserve"> is the traction on the crack faces and </w:t>
      </w:r>
      <w:r w:rsidR="00584833" w:rsidRPr="00584833">
        <w:rPr>
          <w:position w:val="-10"/>
        </w:rPr>
        <w:object w:dxaOrig="200" w:dyaOrig="300" w14:anchorId="6059D80C">
          <v:shape id="_x0000_i1039" type="#_x0000_t75" style="width:9.2pt;height:15pt" o:ole="">
            <v:imagedata r:id="rId33" o:title=""/>
          </v:shape>
          <o:OLEObject Type="Embed" ProgID="Equation.DSMT4" ShapeID="_x0000_i1039" DrawAspect="Content" ObjectID="_1630758935" r:id="rId34"/>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40" type="#_x0000_t75" style="width:78.9pt;height:17.3pt" o:ole="">
            <v:imagedata r:id="rId35" o:title=""/>
          </v:shape>
          <o:OLEObject Type="Embed" ProgID="Equation.DSMT4" ShapeID="_x0000_i1040" DrawAspect="Content" ObjectID="_1630758936" r:id="rId36"/>
        </w:object>
      </w:r>
      <w:r>
        <w:t xml:space="preserve">, is equal </w:t>
      </w:r>
      <w:r w:rsidR="000F4D67" w:rsidRPr="000F4D67">
        <w:rPr>
          <w:position w:val="-4"/>
        </w:rPr>
        <w:object w:dxaOrig="139" w:dyaOrig="260" w14:anchorId="2A1B09B6">
          <v:shape id="_x0000_i1041" type="#_x0000_t75" style="width:6.9pt;height:13.25pt" o:ole="">
            <v:imagedata r:id="rId37" o:title=""/>
          </v:shape>
          <o:OLEObject Type="Embed" ProgID="Equation.DSMT4" ShapeID="_x0000_i1041" DrawAspect="Content" ObjectID="_1630758937" r:id="rId38"/>
        </w:object>
      </w:r>
      <w:r>
        <w:t xml:space="preserve"> on </w:t>
      </w:r>
      <w:r w:rsidR="00584833" w:rsidRPr="00025957">
        <w:rPr>
          <w:position w:val="-4"/>
        </w:rPr>
        <w:object w:dxaOrig="220" w:dyaOrig="240" w14:anchorId="390FF710">
          <v:shape id="_x0000_i1042" type="#_x0000_t75" style="width:9.8pt;height:12.1pt" o:ole="">
            <v:imagedata r:id="rId39" o:title=""/>
          </v:shape>
          <o:OLEObject Type="Embed" ProgID="Equation.DSMT4" ShapeID="_x0000_i1042" DrawAspect="Content" ObjectID="_1630758938" r:id="rId40"/>
        </w:object>
      </w:r>
      <w:r>
        <w:t xml:space="preserve"> and equal 0 on </w:t>
      </w:r>
      <w:r w:rsidR="00440363" w:rsidRPr="00440363">
        <w:rPr>
          <w:position w:val="-12"/>
        </w:rPr>
        <w:object w:dxaOrig="279" w:dyaOrig="360" w14:anchorId="7C95D403">
          <v:shape id="_x0000_i1043" type="#_x0000_t75" style="width:13.8pt;height:17.3pt" o:ole="">
            <v:imagedata r:id="rId41" o:title=""/>
          </v:shape>
          <o:OLEObject Type="Embed" ProgID="Equation.DSMT4" ShapeID="_x0000_i1043" DrawAspect="Content" ObjectID="_1630758939" r:id="rId42"/>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3615B5" w:rsidRPr="003615B5">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3615B5">
          <w:instrText>(1.3)</w:instrText>
        </w:r>
      </w:fldSimple>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1044" type="#_x0000_t75" style="width:9.2pt;height:15pt" o:ole="">
            <v:imagedata r:id="rId43" o:title=""/>
          </v:shape>
          <o:OLEObject Type="Embed" ProgID="Equation.DSMT4" ShapeID="_x0000_i1044" DrawAspect="Content" ObjectID="_1630758940" r:id="rId44"/>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5" type="#_x0000_t75" style="width:13.8pt;height:17.3pt" o:ole="">
            <v:imagedata r:id="rId45" o:title=""/>
          </v:shape>
          <o:OLEObject Type="Embed" ProgID="Equation.DSMT4" ShapeID="_x0000_i1045" DrawAspect="Content" ObjectID="_1630758941" r:id="rId46"/>
        </w:object>
      </w:r>
      <w:r w:rsidR="003100BC">
        <w:t xml:space="preserve"> would disappear and as </w:t>
      </w:r>
      <w:r w:rsidR="003100BC" w:rsidRPr="00025957">
        <w:rPr>
          <w:position w:val="-4"/>
        </w:rPr>
        <w:object w:dxaOrig="220" w:dyaOrig="240" w14:anchorId="51FFF91F">
          <v:shape id="_x0000_i1046" type="#_x0000_t75" style="width:9.8pt;height:12.1pt" o:ole="">
            <v:imagedata r:id="rId39" o:title=""/>
          </v:shape>
          <o:OLEObject Type="Embed" ProgID="Equation.DSMT4" ShapeID="_x0000_i1046" DrawAspect="Content" ObjectID="_1630758942" r:id="rId47"/>
        </w:object>
      </w:r>
      <w:r w:rsidR="003100BC">
        <w:t xml:space="preserve"> is shrunk onto the</w:t>
      </w:r>
      <w:r w:rsidR="00C31AE7">
        <w:t xml:space="preserve"> crack</w:t>
      </w:r>
      <w:r w:rsidR="003100BC">
        <w:t xml:space="preserve"> tip the</w:t>
      </w:r>
      <w:r w:rsidR="00C31AE7">
        <w:t xml:space="preserve"> contribution to the contour integral</w:t>
      </w:r>
      <w:r w:rsidR="003100BC">
        <w:t xml:space="preserve"> </w:t>
      </w:r>
      <w:r w:rsidR="003100BC" w:rsidRPr="003100BC">
        <w:rPr>
          <w:position w:val="-12"/>
        </w:rPr>
        <w:object w:dxaOrig="780" w:dyaOrig="360" w14:anchorId="0E8F2AF6">
          <v:shape id="_x0000_i1047" type="#_x0000_t75" style="width:39.75pt;height:17.3pt" o:ole="">
            <v:imagedata r:id="rId48" o:title=""/>
          </v:shape>
          <o:OLEObject Type="Embed" ProgID="Equation.DSMT4" ShapeID="_x0000_i1047" DrawAspect="Content" ObjectID="_1630758943" r:id="rId49"/>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18" cy="2525927"/>
                    </a:xfrm>
                    <a:prstGeom prst="rect">
                      <a:avLst/>
                    </a:prstGeom>
                  </pic:spPr>
                </pic:pic>
              </a:graphicData>
            </a:graphic>
          </wp:inline>
        </w:drawing>
      </w:r>
    </w:p>
    <w:p w14:paraId="7E282A86" w14:textId="536091CF" w:rsidR="009C1B66" w:rsidRDefault="00274CAC" w:rsidP="00274CAC">
      <w:pPr>
        <w:pStyle w:val="Caption"/>
        <w:rPr>
          <w:rFonts w:eastAsiaTheme="minorEastAsia"/>
        </w:rPr>
      </w:pPr>
      <w:r>
        <w:t xml:space="preserve">Figure </w:t>
      </w:r>
      <w:fldSimple w:instr=" SEQ Figure \* ARABIC ">
        <w:r w:rsidR="003615B5">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6BEEA088" w:rsidR="000B0AC9" w:rsidRDefault="000B0AC9" w:rsidP="000B0AC9">
      <w:pPr>
        <w:pStyle w:val="MTDisplayEquation"/>
      </w:pPr>
      <w:r>
        <w:tab/>
      </w:r>
      <w:r w:rsidR="00C31AE7" w:rsidRPr="00584833">
        <w:rPr>
          <w:position w:val="-144"/>
        </w:rPr>
        <w:object w:dxaOrig="5820" w:dyaOrig="3900" w14:anchorId="0B9620DB">
          <v:shape id="_x0000_i1048" type="#_x0000_t75" style="width:292.05pt;height:194.7pt" o:ole="">
            <v:imagedata r:id="rId51" o:title=""/>
          </v:shape>
          <o:OLEObject Type="Embed" ProgID="Equation.DSMT4" ShapeID="_x0000_i1048" DrawAspect="Content" ObjectID="_163075894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w:instrText>
        </w:r>
      </w:fldSimple>
      <w:r>
        <w:instrText>)</w:instrText>
      </w:r>
      <w:bookmarkEnd w:id="4"/>
      <w:r>
        <w:fldChar w:fldCharType="end"/>
      </w:r>
    </w:p>
    <w:p w14:paraId="30D2339C" w14:textId="1017890C"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3615B5" w:rsidRPr="003615B5">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784A62A1" w:rsidR="00EC075F" w:rsidRDefault="00EC075F" w:rsidP="00EC075F">
      <w:pPr>
        <w:pStyle w:val="MTDisplayEquation"/>
      </w:pPr>
      <w:r>
        <w:tab/>
      </w:r>
      <w:r w:rsidR="00584833" w:rsidRPr="00584833">
        <w:rPr>
          <w:position w:val="-18"/>
        </w:rPr>
        <w:object w:dxaOrig="2840" w:dyaOrig="460" w14:anchorId="5B26C715">
          <v:shape id="_x0000_i1049" type="#_x0000_t75" style="width:142.25pt;height:23.05pt" o:ole="">
            <v:imagedata r:id="rId53" o:title=""/>
          </v:shape>
          <o:OLEObject Type="Embed" ProgID="Equation.DSMT4" ShapeID="_x0000_i1049" DrawAspect="Content" ObjectID="_163075894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76067"/>
      <w:r>
        <w:instrText>(</w:instrText>
      </w:r>
      <w:fldSimple w:instr=" SEQ MTSec \c \* Arabic \* MERGEFORMAT ">
        <w:r w:rsidR="003615B5">
          <w:rPr>
            <w:noProof/>
          </w:rPr>
          <w:instrText>1</w:instrText>
        </w:r>
      </w:fldSimple>
      <w:r>
        <w:instrText>.</w:instrText>
      </w:r>
      <w:fldSimple w:instr=" SEQ MTEqn \c \* Arabic \* MERGEFORMAT ">
        <w:r w:rsidR="003615B5">
          <w:rPr>
            <w:noProof/>
          </w:rPr>
          <w:instrText>5</w:instrText>
        </w:r>
      </w:fldSimple>
      <w:r>
        <w:instrText>)</w:instrText>
      </w:r>
      <w:bookmarkEnd w:id="5"/>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0F6C8A4" w:rsidR="00C302EF" w:rsidRDefault="00C302EF" w:rsidP="00274CAC">
      <w:pPr>
        <w:rPr>
          <w:iCs/>
        </w:rPr>
      </w:pPr>
      <w:r>
        <w:rPr>
          <w:iCs/>
        </w:rPr>
        <w:t xml:space="preserve">In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50" type="#_x0000_t75" style="width:11.5pt;height:13.8pt" o:ole="">
            <v:imagedata r:id="rId55" o:title=""/>
          </v:shape>
          <o:OLEObject Type="Embed" ProgID="Equation.DSMT4" ShapeID="_x0000_i1050" DrawAspect="Content" ObjectID="_1630758946" r:id="rId56"/>
        </w:object>
      </w:r>
      <w:r w:rsidR="000A0F3F">
        <w:rPr>
          <w:iCs/>
        </w:rPr>
        <w:t xml:space="preserve"> </w:t>
      </w:r>
      <w:r>
        <w:rPr>
          <w:iCs/>
        </w:rPr>
        <w:t xml:space="preserve">has the form </w:t>
      </w:r>
    </w:p>
    <w:p w14:paraId="3A1644A3" w14:textId="6EC6E9C3" w:rsidR="00C302EF" w:rsidRDefault="00C302EF" w:rsidP="00C302EF">
      <w:pPr>
        <w:pStyle w:val="MTDisplayEquation"/>
      </w:pPr>
      <w:r>
        <w:lastRenderedPageBreak/>
        <w:tab/>
      </w:r>
      <w:r w:rsidR="00904262" w:rsidRPr="007335A3">
        <w:rPr>
          <w:position w:val="-20"/>
        </w:rPr>
        <w:object w:dxaOrig="3280" w:dyaOrig="480" w14:anchorId="684CE3EB">
          <v:shape id="_x0000_i1051" type="#_x0000_t75" style="width:164.15pt;height:24.2pt" o:ole="">
            <v:imagedata r:id="rId57" o:title=""/>
          </v:shape>
          <o:OLEObject Type="Embed" ProgID="Equation.DSMT4" ShapeID="_x0000_i1051" DrawAspect="Content" ObjectID="_1630758947"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4998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6</w:instrText>
        </w:r>
      </w:fldSimple>
      <w:r>
        <w:instrText>)</w:instrText>
      </w:r>
      <w:bookmarkEnd w:id="6"/>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57750" cy="2438400"/>
                    </a:xfrm>
                    <a:prstGeom prst="rect">
                      <a:avLst/>
                    </a:prstGeom>
                  </pic:spPr>
                </pic:pic>
              </a:graphicData>
            </a:graphic>
          </wp:inline>
        </w:drawing>
      </w:r>
    </w:p>
    <w:p w14:paraId="7276ACAF" w14:textId="1FDD9412" w:rsidR="007335A3" w:rsidRDefault="007335A3" w:rsidP="007335A3">
      <w:pPr>
        <w:pStyle w:val="Caption"/>
        <w:jc w:val="center"/>
        <w:rPr>
          <w:iCs w:val="0"/>
        </w:rPr>
      </w:pPr>
      <w:r>
        <w:t xml:space="preserve">Figure </w:t>
      </w:r>
      <w:fldSimple w:instr=" SEQ Figure \* ARABIC ">
        <w:r w:rsidR="003615B5">
          <w:rPr>
            <w:noProof/>
          </w:rPr>
          <w:t>2</w:t>
        </w:r>
      </w:fldSimple>
      <w:r>
        <w:t xml:space="preserve">. Schematic of </w:t>
      </w:r>
      <w:r w:rsidRPr="007335A3">
        <w:rPr>
          <w:position w:val="-14"/>
        </w:rPr>
        <w:object w:dxaOrig="540" w:dyaOrig="400" w14:anchorId="012E00D4">
          <v:shape id="_x0000_i1052" type="#_x0000_t75" style="width:27.05pt;height:20.15pt" o:ole="">
            <v:imagedata r:id="rId60" o:title=""/>
          </v:shape>
          <o:OLEObject Type="Embed" ProgID="Equation.DSMT4" ShapeID="_x0000_i1052" DrawAspect="Content" ObjectID="_1630758948" r:id="rId61"/>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3615B5" w:rsidRPr="003615B5">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3615B5" w:rsidRPr="003615B5">
        <w:rPr>
          <w:i w:val="0"/>
        </w:rPr>
        <w:instrText>(1.4)</w:instrText>
      </w:r>
      <w:r>
        <w:rPr>
          <w:i w:val="0"/>
        </w:rPr>
        <w:fldChar w:fldCharType="end"/>
      </w:r>
      <w:r>
        <w:rPr>
          <w:i w:val="0"/>
        </w:rPr>
        <w:fldChar w:fldCharType="end"/>
      </w:r>
      <w:r>
        <w:rPr>
          <w:i w:val="0"/>
        </w:rPr>
        <w:t xml:space="preserve">. </w:t>
      </w:r>
    </w:p>
    <w:p w14:paraId="41622579" w14:textId="4E98F0CA"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3615B5">
          <w:instrText>(1.6)</w:instrText>
        </w:r>
      </w:fldSimple>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146E99CA" w:rsidR="000A0F3F" w:rsidRDefault="000A0F3F" w:rsidP="000A0F3F">
      <w:pPr>
        <w:pStyle w:val="MTDisplayEquation"/>
      </w:pPr>
      <w:r>
        <w:tab/>
      </w:r>
      <w:r w:rsidRPr="000A0F3F">
        <w:rPr>
          <w:position w:val="-20"/>
        </w:rPr>
        <w:object w:dxaOrig="4860" w:dyaOrig="480" w14:anchorId="128049BF">
          <v:shape id="_x0000_i1053" type="#_x0000_t75" style="width:243.05pt;height:24.2pt" o:ole="">
            <v:imagedata r:id="rId62" o:title=""/>
          </v:shape>
          <o:OLEObject Type="Embed" ProgID="Equation.DSMT4" ShapeID="_x0000_i1053" DrawAspect="Content" ObjectID="_163075894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350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7</w:instrText>
        </w:r>
      </w:fldSimple>
      <w:r>
        <w:instrText>)</w:instrText>
      </w:r>
      <w:bookmarkEnd w:id="7"/>
      <w:r>
        <w:fldChar w:fldCharType="end"/>
      </w:r>
    </w:p>
    <w:p w14:paraId="219BB652" w14:textId="35AD9DE7" w:rsidR="000A0F3F" w:rsidRDefault="000A0F3F" w:rsidP="000A0F3F">
      <w:r>
        <w:t xml:space="preserve">where </w:t>
      </w:r>
      <w:r w:rsidRPr="000A0F3F">
        <w:rPr>
          <w:position w:val="-12"/>
        </w:rPr>
        <w:object w:dxaOrig="840" w:dyaOrig="360" w14:anchorId="5C902283">
          <v:shape id="_x0000_i1054" type="#_x0000_t75" style="width:42.05pt;height:17.3pt" o:ole="">
            <v:imagedata r:id="rId64" o:title=""/>
          </v:shape>
          <o:OLEObject Type="Embed" ProgID="Equation.DSMT4" ShapeID="_x0000_i1054" DrawAspect="Content" ObjectID="_1630758950" r:id="rId65"/>
        </w:object>
      </w:r>
      <w:r>
        <w:t xml:space="preserve"> on </w:t>
      </w:r>
      <w:r w:rsidRPr="000A0F3F">
        <w:rPr>
          <w:position w:val="-14"/>
        </w:rPr>
        <w:object w:dxaOrig="540" w:dyaOrig="400" w14:anchorId="072F1F67">
          <v:shape id="_x0000_i1055" type="#_x0000_t75" style="width:27.05pt;height:20.15pt" o:ole="">
            <v:imagedata r:id="rId66" o:title=""/>
          </v:shape>
          <o:OLEObject Type="Embed" ProgID="Equation.DSMT4" ShapeID="_x0000_i1055" DrawAspect="Content" ObjectID="_1630758951" r:id="rId67"/>
        </w:object>
      </w:r>
      <w:r>
        <w:t xml:space="preserve"> and </w:t>
      </w:r>
      <w:r w:rsidRPr="000A0F3F">
        <w:rPr>
          <w:position w:val="-12"/>
        </w:rPr>
        <w:object w:dxaOrig="260" w:dyaOrig="360" w14:anchorId="6653CC84">
          <v:shape id="_x0000_i1056" type="#_x0000_t75" style="width:13.25pt;height:17.3pt" o:ole="">
            <v:imagedata r:id="rId68" o:title=""/>
          </v:shape>
          <o:OLEObject Type="Embed" ProgID="Equation.DSMT4" ShapeID="_x0000_i1056" DrawAspect="Content" ObjectID="_1630758952" r:id="rId69"/>
        </w:object>
      </w:r>
      <w:r>
        <w:t xml:space="preserve"> is the unit normal to the crack-front at position </w:t>
      </w:r>
      <w:r w:rsidRPr="000A0F3F">
        <w:rPr>
          <w:position w:val="-6"/>
        </w:rPr>
        <w:object w:dxaOrig="180" w:dyaOrig="220" w14:anchorId="5FBBADE0">
          <v:shape id="_x0000_i1057" type="#_x0000_t75" style="width:9.2pt;height:11.5pt" o:ole="">
            <v:imagedata r:id="rId70" o:title=""/>
          </v:shape>
          <o:OLEObject Type="Embed" ProgID="Equation.DSMT4" ShapeID="_x0000_i1057" DrawAspect="Content" ObjectID="_1630758953" r:id="rId71"/>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43275" cy="1447800"/>
                    </a:xfrm>
                    <a:prstGeom prst="rect">
                      <a:avLst/>
                    </a:prstGeom>
                  </pic:spPr>
                </pic:pic>
              </a:graphicData>
            </a:graphic>
          </wp:inline>
        </w:drawing>
      </w:r>
    </w:p>
    <w:p w14:paraId="5E49F823" w14:textId="6AF60376" w:rsidR="000A0F3F" w:rsidRDefault="000A0F3F" w:rsidP="000A0F3F">
      <w:pPr>
        <w:pStyle w:val="Caption"/>
        <w:jc w:val="center"/>
      </w:pPr>
      <w:r>
        <w:t xml:space="preserve">Figure </w:t>
      </w:r>
      <w:fldSimple w:instr=" SEQ Figure \* ARABIC ">
        <w:r w:rsidR="003615B5">
          <w:rPr>
            <w:noProof/>
          </w:rPr>
          <w:t>3</w:t>
        </w:r>
      </w:fldSimple>
      <w:r>
        <w:t xml:space="preserve">. Virtual crack advance in the local X1-X3 plane at crack-front location s. Crack advance occurs in the X1-direction and is 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3615B5" w:rsidRPr="003615B5">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1CAD7D05" w:rsidR="000A0F3F" w:rsidRPr="000A0F3F" w:rsidRDefault="000A0F3F" w:rsidP="000A0F3F">
      <w:pPr>
        <w:pStyle w:val="MTDisplayEquation"/>
      </w:pPr>
      <w:r>
        <w:tab/>
      </w:r>
      <w:r w:rsidR="00DE6B08" w:rsidRPr="000A0F3F">
        <w:rPr>
          <w:position w:val="-14"/>
        </w:rPr>
        <w:object w:dxaOrig="2140" w:dyaOrig="400" w14:anchorId="4EFF3718">
          <v:shape id="_x0000_i1058" type="#_x0000_t75" style="width:107.15pt;height:20.15pt" o:ole="">
            <v:imagedata r:id="rId73" o:title=""/>
          </v:shape>
          <o:OLEObject Type="Embed" ProgID="Equation.DSMT4" ShapeID="_x0000_i1058" DrawAspect="Content" ObjectID="_1630758954"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7184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8</w:instrText>
        </w:r>
      </w:fldSimple>
      <w:r>
        <w:instrText>)</w:instrText>
      </w:r>
      <w:bookmarkEnd w:id="8"/>
      <w:r>
        <w:fldChar w:fldCharType="end"/>
      </w:r>
    </w:p>
    <w:p w14:paraId="4F0E4B20" w14:textId="61D72219" w:rsidR="000A0F3F" w:rsidRDefault="00DE6B08" w:rsidP="000A0F3F">
      <w:r>
        <w:lastRenderedPageBreak/>
        <w:t xml:space="preserve">Here </w:t>
      </w:r>
      <w:r w:rsidRPr="00DE6B08">
        <w:rPr>
          <w:position w:val="-6"/>
        </w:rPr>
        <w:object w:dxaOrig="340" w:dyaOrig="279" w14:anchorId="2A3E9899">
          <v:shape id="_x0000_i1059" type="#_x0000_t75" style="width:17.3pt;height:13.8pt" o:ole="">
            <v:imagedata r:id="rId75" o:title=""/>
          </v:shape>
          <o:OLEObject Type="Embed" ProgID="Equation.DSMT4" ShapeID="_x0000_i1059" DrawAspect="Content" ObjectID="_1630758955" r:id="rId76"/>
        </w:object>
      </w:r>
      <w:r>
        <w:t xml:space="preserve"> is the amplitude of an arbitrary displacement </w:t>
      </w:r>
      <w:r w:rsidRPr="00DE6B08">
        <w:rPr>
          <w:position w:val="-14"/>
        </w:rPr>
        <w:object w:dxaOrig="560" w:dyaOrig="400" w14:anchorId="0E6CA31A">
          <v:shape id="_x0000_i1060" type="#_x0000_t75" style="width:28.2pt;height:20.15pt" o:ole="">
            <v:imagedata r:id="rId77" o:title=""/>
          </v:shape>
          <o:OLEObject Type="Embed" ProgID="Equation.DSMT4" ShapeID="_x0000_i1060" DrawAspect="Content" ObjectID="_1630758956" r:id="rId78"/>
        </w:object>
      </w:r>
      <w:r>
        <w:t xml:space="preserve"> in the </w:t>
      </w:r>
      <w:r w:rsidRPr="00DE6B08">
        <w:rPr>
          <w:position w:val="-14"/>
        </w:rPr>
        <w:object w:dxaOrig="600" w:dyaOrig="400" w14:anchorId="10ADD815">
          <v:shape id="_x0000_i1061" type="#_x0000_t75" style="width:29.95pt;height:20.15pt" o:ole="">
            <v:imagedata r:id="rId79" o:title=""/>
          </v:shape>
          <o:OLEObject Type="Embed" ProgID="Equation.DSMT4" ShapeID="_x0000_i1061" DrawAspect="Content" ObjectID="_1630758957" r:id="rId80"/>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3615B5" w:rsidRPr="003615B5">
        <w:rPr>
          <w:iCs/>
        </w:rPr>
        <w:instrText>(1.8)</w:instrText>
      </w:r>
      <w:r>
        <w:rPr>
          <w:iCs/>
        </w:rPr>
        <w:fldChar w:fldCharType="end"/>
      </w:r>
      <w:r>
        <w:rPr>
          <w:iCs/>
        </w:rPr>
        <w:fldChar w:fldCharType="end"/>
      </w:r>
      <w:r>
        <w:rPr>
          <w:iCs/>
        </w:rPr>
        <w:t xml:space="preserve"> is</w:t>
      </w:r>
      <w:r>
        <w:t xml:space="preserve"> </w:t>
      </w:r>
    </w:p>
    <w:p w14:paraId="6444777B" w14:textId="6AB16C3A" w:rsidR="00DE6B08" w:rsidRDefault="00DE6B08" w:rsidP="00DE6B08">
      <w:pPr>
        <w:pStyle w:val="MTDisplayEquation"/>
      </w:pPr>
      <w:r>
        <w:tab/>
      </w:r>
      <w:r w:rsidRPr="00DE6B08">
        <w:rPr>
          <w:position w:val="-34"/>
        </w:rPr>
        <w:object w:dxaOrig="5260" w:dyaOrig="620" w14:anchorId="7F65DF05">
          <v:shape id="_x0000_i1062" type="#_x0000_t75" style="width:263.25pt;height:30.55pt" o:ole="">
            <v:imagedata r:id="rId81" o:title=""/>
          </v:shape>
          <o:OLEObject Type="Embed" ProgID="Equation.DSMT4" ShapeID="_x0000_i1062" DrawAspect="Content" ObjectID="_1630758958"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2276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9</w:instrText>
        </w:r>
      </w:fldSimple>
      <w:r>
        <w:instrText>)</w:instrText>
      </w:r>
      <w:bookmarkEnd w:id="9"/>
      <w:r>
        <w:fldChar w:fldCharType="end"/>
      </w:r>
    </w:p>
    <w:p w14:paraId="3AC97422" w14:textId="789E275F" w:rsidR="00DE6B08" w:rsidRDefault="00DE6B08" w:rsidP="00DE6B08">
      <w:pPr>
        <w:rPr>
          <w:iCs/>
        </w:rPr>
      </w:pPr>
      <w:r>
        <w:t xml:space="preserve">where </w:t>
      </w:r>
      <w:r w:rsidRPr="00DE6B08">
        <w:rPr>
          <w:position w:val="-6"/>
        </w:rPr>
        <w:object w:dxaOrig="240" w:dyaOrig="320" w14:anchorId="31BCC8C2">
          <v:shape id="_x0000_i1063" type="#_x0000_t75" style="width:12.1pt;height:16.15pt" o:ole="">
            <v:imagedata r:id="rId83" o:title=""/>
          </v:shape>
          <o:OLEObject Type="Embed" ProgID="Equation.DSMT4" ShapeID="_x0000_i1063" DrawAspect="Content" ObjectID="_1630758959" r:id="rId84"/>
        </w:object>
      </w:r>
      <w:r>
        <w:t xml:space="preserve">is the energy released when crack segment </w:t>
      </w:r>
      <w:r w:rsidR="00C91497" w:rsidRPr="00C91497">
        <w:rPr>
          <w:position w:val="-12"/>
        </w:rPr>
        <w:object w:dxaOrig="300" w:dyaOrig="360" w14:anchorId="55A33CAB">
          <v:shape id="_x0000_i1064" type="#_x0000_t75" style="width:15pt;height:17.3pt" o:ole="">
            <v:imagedata r:id="rId85" o:title=""/>
          </v:shape>
          <o:OLEObject Type="Embed" ProgID="Equation.DSMT4" ShapeID="_x0000_i1064" DrawAspect="Content" ObjectID="_1630758960" r:id="rId86"/>
        </w:object>
      </w:r>
      <w:r w:rsidR="00C91497">
        <w:t xml:space="preserve"> advances by </w:t>
      </w:r>
      <w:r w:rsidR="00C91497" w:rsidRPr="00C91497">
        <w:rPr>
          <w:position w:val="-14"/>
        </w:rPr>
        <w:object w:dxaOrig="600" w:dyaOrig="400" w14:anchorId="05D82B64">
          <v:shape id="_x0000_i1065" type="#_x0000_t75" style="width:29.95pt;height:20.15pt" o:ole="">
            <v:imagedata r:id="rId87" o:title=""/>
          </v:shape>
          <o:OLEObject Type="Embed" ProgID="Equation.DSMT4" ShapeID="_x0000_i1065" DrawAspect="Content" ObjectID="_1630758961" r:id="rId88"/>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3615B5" w:rsidRPr="003615B5">
        <w:rPr>
          <w:iCs/>
        </w:rPr>
        <w:instrText>(1.7)</w:instrText>
      </w:r>
      <w:r>
        <w:rPr>
          <w:iCs/>
        </w:rPr>
        <w:fldChar w:fldCharType="end"/>
      </w:r>
      <w:r>
        <w:rPr>
          <w:iCs/>
        </w:rPr>
        <w:fldChar w:fldCharType="end"/>
      </w:r>
      <w:r>
        <w:rPr>
          <w:iCs/>
        </w:rPr>
        <w:t xml:space="preserve"> we get </w:t>
      </w:r>
    </w:p>
    <w:p w14:paraId="2E7303E9" w14:textId="6526D61E" w:rsidR="00DE6B08" w:rsidRDefault="00DE6B08" w:rsidP="00DE6B08">
      <w:pPr>
        <w:pStyle w:val="MTDisplayEquation"/>
      </w:pPr>
      <w:r>
        <w:tab/>
      </w:r>
      <w:r w:rsidR="00C91497" w:rsidRPr="00DE6B08">
        <w:rPr>
          <w:position w:val="-34"/>
        </w:rPr>
        <w:object w:dxaOrig="5480" w:dyaOrig="660" w14:anchorId="6B9D19A6">
          <v:shape id="_x0000_i1066" type="#_x0000_t75" style="width:274.2pt;height:32.25pt" o:ole="">
            <v:imagedata r:id="rId89" o:title=""/>
          </v:shape>
          <o:OLEObject Type="Embed" ProgID="Equation.DSMT4" ShapeID="_x0000_i1066" DrawAspect="Content" ObjectID="_163075896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0</w:instrText>
        </w:r>
      </w:fldSimple>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7" type="#_x0000_t75" style="width:13.25pt;height:17.3pt" o:ole="">
            <v:imagedata r:id="rId91" o:title=""/>
          </v:shape>
          <o:OLEObject Type="Embed" ProgID="Equation.DSMT4" ShapeID="_x0000_i1067" DrawAspect="Content" ObjectID="_1630758963" r:id="rId92"/>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12766E29" w:rsidR="00DE6B08" w:rsidRDefault="00C91497" w:rsidP="00C91497">
      <w:pPr>
        <w:pStyle w:val="MTDisplayEquation"/>
      </w:pPr>
      <w:r>
        <w:tab/>
      </w:r>
      <w:r w:rsidRPr="00C91497">
        <w:rPr>
          <w:position w:val="-34"/>
        </w:rPr>
        <w:object w:dxaOrig="3640" w:dyaOrig="620" w14:anchorId="3C1B2DA1">
          <v:shape id="_x0000_i1068" type="#_x0000_t75" style="width:182pt;height:30.55pt" o:ole="">
            <v:imagedata r:id="rId93" o:title=""/>
          </v:shape>
          <o:OLEObject Type="Embed" ProgID="Equation.DSMT4" ShapeID="_x0000_i1068" DrawAspect="Content" ObjectID="_1630758964"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9396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1</w:instrText>
        </w:r>
      </w:fldSimple>
      <w:r>
        <w:instrText>)</w:instrText>
      </w:r>
      <w:bookmarkEnd w:id="10"/>
      <w:r>
        <w:fldChar w:fldCharType="end"/>
      </w:r>
    </w:p>
    <w:p w14:paraId="52273276" w14:textId="71F0CBC7"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9" type="#_x0000_t75" style="width:13.25pt;height:17.3pt" o:ole="">
            <v:imagedata r:id="rId95" o:title=""/>
          </v:shape>
          <o:OLEObject Type="Embed" ProgID="Equation.DSMT4" ShapeID="_x0000_i1069" DrawAspect="Content" ObjectID="_1630758965" r:id="rId96"/>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70" type="#_x0000_t75" style="width:12.1pt;height:13.8pt" o:ole="">
            <v:imagedata r:id="rId97" o:title=""/>
          </v:shape>
          <o:OLEObject Type="Embed" ProgID="Equation.DSMT4" ShapeID="_x0000_i1070" DrawAspect="Content" ObjectID="_1630758966" r:id="rId98"/>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1" type="#_x0000_t75" style="width:11.5pt;height:17.3pt" o:ole="">
            <v:imagedata r:id="rId99" o:title=""/>
          </v:shape>
          <o:OLEObject Type="Embed" ProgID="Equation.DSMT4" ShapeID="_x0000_i1071" DrawAspect="Content" ObjectID="_1630758967" r:id="rId100"/>
        </w:object>
      </w:r>
      <w:r w:rsidR="00425995">
        <w:t xml:space="preserve"> at </w:t>
      </w:r>
      <w:r w:rsidR="00425995" w:rsidRPr="00C91497">
        <w:rPr>
          <w:position w:val="-12"/>
        </w:rPr>
        <w:object w:dxaOrig="260" w:dyaOrig="360" w14:anchorId="73D62911">
          <v:shape id="_x0000_i1072" type="#_x0000_t75" style="width:13.25pt;height:17.3pt" o:ole="">
            <v:imagedata r:id="rId91" o:title=""/>
          </v:shape>
          <o:OLEObject Type="Embed" ProgID="Equation.DSMT4" ShapeID="_x0000_i1072" DrawAspect="Content" ObjectID="_1630758968" r:id="rId101"/>
        </w:object>
      </w:r>
      <w:r w:rsidR="00425995">
        <w:t xml:space="preserve">and 0 on </w:t>
      </w:r>
      <w:r w:rsidR="00425995" w:rsidRPr="00425995">
        <w:rPr>
          <w:position w:val="-12"/>
        </w:rPr>
        <w:object w:dxaOrig="920" w:dyaOrig="360" w14:anchorId="4CC7A409">
          <v:shape id="_x0000_i1073" type="#_x0000_t75" style="width:45.5pt;height:17.3pt" o:ole="">
            <v:imagedata r:id="rId102" o:title=""/>
          </v:shape>
          <o:OLEObject Type="Embed" ProgID="Equation.DSMT4" ShapeID="_x0000_i1073" DrawAspect="Content" ObjectID="_1630758969" r:id="rId103"/>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3615B5" w:rsidRPr="003615B5">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3620C91A" w:rsidR="00C91497" w:rsidRDefault="00425995" w:rsidP="00425995">
      <w:pPr>
        <w:pStyle w:val="MTDisplayEquation"/>
      </w:pPr>
      <w:r>
        <w:tab/>
      </w:r>
      <w:r w:rsidRPr="00425995">
        <w:rPr>
          <w:position w:val="-32"/>
        </w:rPr>
        <w:object w:dxaOrig="2799" w:dyaOrig="600" w14:anchorId="545A1B1B">
          <v:shape id="_x0000_i1074" type="#_x0000_t75" style="width:139.95pt;height:29.95pt" o:ole="">
            <v:imagedata r:id="rId104" o:title=""/>
          </v:shape>
          <o:OLEObject Type="Embed" ProgID="Equation.DSMT4" ShapeID="_x0000_i1074" DrawAspect="Content" ObjectID="_163075897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6643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2</w:instrText>
        </w:r>
      </w:fldSimple>
      <w:r>
        <w:instrText>)</w:instrText>
      </w:r>
      <w:bookmarkEnd w:id="11"/>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62525" cy="2619375"/>
                    </a:xfrm>
                    <a:prstGeom prst="rect">
                      <a:avLst/>
                    </a:prstGeom>
                  </pic:spPr>
                </pic:pic>
              </a:graphicData>
            </a:graphic>
          </wp:inline>
        </w:drawing>
      </w:r>
    </w:p>
    <w:p w14:paraId="43870E6D" w14:textId="76217078" w:rsidR="00425995" w:rsidRDefault="00425995" w:rsidP="00425995">
      <w:pPr>
        <w:pStyle w:val="Caption"/>
        <w:jc w:val="center"/>
      </w:pPr>
      <w:r>
        <w:t xml:space="preserve">Figure </w:t>
      </w:r>
      <w:fldSimple w:instr=" SEQ Figure \* ARABIC ">
        <w:r w:rsidR="003615B5">
          <w:rPr>
            <w:noProof/>
          </w:rPr>
          <w:t>4</w:t>
        </w:r>
      </w:fldSimple>
    </w:p>
    <w:p w14:paraId="75FE9363" w14:textId="3A7C255B" w:rsidR="00425995" w:rsidRDefault="00C91497" w:rsidP="00425995">
      <w:r>
        <w:t xml:space="preserve"> </w:t>
      </w:r>
      <w:r w:rsidR="00425995">
        <w:t>Applying the divergence theorem</w:t>
      </w:r>
      <w:r w:rsidR="00861C9A">
        <w:t xml:space="preserve"> and assuming the divergence of the momentum tensor is 0</w:t>
      </w:r>
      <w:r w:rsidR="00425995">
        <w:t xml:space="preserve">, we obtain </w:t>
      </w:r>
    </w:p>
    <w:p w14:paraId="426946E8" w14:textId="74298F78" w:rsidR="00425995" w:rsidRPr="00425995" w:rsidRDefault="00425995" w:rsidP="00425995">
      <w:pPr>
        <w:pStyle w:val="MTDisplayEquation"/>
      </w:pPr>
      <w:r>
        <w:lastRenderedPageBreak/>
        <w:tab/>
      </w:r>
      <w:r w:rsidR="00861C9A" w:rsidRPr="00425995">
        <w:rPr>
          <w:position w:val="-32"/>
        </w:rPr>
        <w:object w:dxaOrig="2720" w:dyaOrig="600" w14:anchorId="569A3C0D">
          <v:shape id="_x0000_i1075" type="#_x0000_t75" style="width:135.95pt;height:29.95pt" o:ole="">
            <v:imagedata r:id="rId107" o:title=""/>
          </v:shape>
          <o:OLEObject Type="Embed" ProgID="Equation.DSMT4" ShapeID="_x0000_i1075" DrawAspect="Content" ObjectID="_1630758971"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0350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3</w:instrText>
        </w:r>
      </w:fldSimple>
      <w:r>
        <w:instrText>)</w:instrText>
      </w:r>
      <w:bookmarkEnd w:id="12"/>
      <w:r>
        <w:fldChar w:fldCharType="end"/>
      </w:r>
    </w:p>
    <w:p w14:paraId="27CBD64D" w14:textId="0B1451DE" w:rsidR="00C91497" w:rsidRDefault="007D7E12" w:rsidP="00C91497">
      <w:pPr>
        <w:rPr>
          <w:iCs/>
        </w:rPr>
      </w:pPr>
      <w:r>
        <w:t xml:space="preserve">Finally, we would like to relate </w:t>
      </w:r>
      <w:r w:rsidR="00861C9A" w:rsidRPr="00861C9A">
        <w:rPr>
          <w:position w:val="-6"/>
        </w:rPr>
        <w:object w:dxaOrig="240" w:dyaOrig="320" w14:anchorId="49191FED">
          <v:shape id="_x0000_i1076" type="#_x0000_t75" style="width:12.1pt;height:16.15pt" o:ole="">
            <v:imagedata r:id="rId109" o:title=""/>
          </v:shape>
          <o:OLEObject Type="Embed" ProgID="Equation.DSMT4" ShapeID="_x0000_i1076" DrawAspect="Content" ObjectID="_1630758972" r:id="rId110"/>
        </w:object>
      </w:r>
      <w:r>
        <w:t xml:space="preserve"> to </w:t>
      </w:r>
      <w:r w:rsidRPr="007D7E12">
        <w:rPr>
          <w:position w:val="-14"/>
        </w:rPr>
        <w:object w:dxaOrig="540" w:dyaOrig="400" w14:anchorId="62017512">
          <v:shape id="_x0000_i1077" type="#_x0000_t75" style="width:27.05pt;height:20.15pt" o:ole="">
            <v:imagedata r:id="rId111" o:title=""/>
          </v:shape>
          <o:OLEObject Type="Embed" ProgID="Equation.DSMT4" ShapeID="_x0000_i1077" DrawAspect="Content" ObjectID="_1630758973" r:id="rId112"/>
        </w:object>
      </w:r>
      <w:r>
        <w:t xml:space="preserve"> by assuming </w:t>
      </w:r>
      <w:r w:rsidRPr="007D7E12">
        <w:rPr>
          <w:position w:val="-14"/>
        </w:rPr>
        <w:object w:dxaOrig="540" w:dyaOrig="400" w14:anchorId="0E8E95EF">
          <v:shape id="_x0000_i1078" type="#_x0000_t75" style="width:27.05pt;height:20.15pt" o:ole="">
            <v:imagedata r:id="rId111" o:title=""/>
          </v:shape>
          <o:OLEObject Type="Embed" ProgID="Equation.DSMT4" ShapeID="_x0000_i1078" DrawAspect="Content" ObjectID="_1630758974" r:id="rId113"/>
        </w:object>
      </w:r>
      <w:r>
        <w:t xml:space="preserve"> does not v</w:t>
      </w:r>
      <w:r w:rsidR="00861C9A">
        <w:t>a</w:t>
      </w:r>
      <w:r>
        <w:t xml:space="preserve">ry significantly over the interval </w:t>
      </w:r>
      <w:r w:rsidRPr="00C91497">
        <w:rPr>
          <w:position w:val="-12"/>
        </w:rPr>
        <w:object w:dxaOrig="300" w:dyaOrig="360" w14:anchorId="4D08CE05">
          <v:shape id="_x0000_i1079" type="#_x0000_t75" style="width:15pt;height:17.3pt" o:ole="">
            <v:imagedata r:id="rId85" o:title=""/>
          </v:shape>
          <o:OLEObject Type="Embed" ProgID="Equation.DSMT4" ShapeID="_x0000_i1079" DrawAspect="Content" ObjectID="_1630758975" r:id="rId114"/>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3615B5" w:rsidRPr="003615B5">
        <w:rPr>
          <w:iCs/>
        </w:rPr>
        <w:instrText>(1.9)</w:instrText>
      </w:r>
      <w:r>
        <w:rPr>
          <w:iCs/>
        </w:rPr>
        <w:fldChar w:fldCharType="end"/>
      </w:r>
      <w:r>
        <w:rPr>
          <w:iCs/>
        </w:rPr>
        <w:fldChar w:fldCharType="end"/>
      </w:r>
      <w:r>
        <w:rPr>
          <w:iCs/>
        </w:rPr>
        <w:t xml:space="preserve"> we get </w:t>
      </w:r>
    </w:p>
    <w:p w14:paraId="4FCA038B" w14:textId="2AE32138" w:rsidR="007D7E12" w:rsidRPr="00C91497" w:rsidRDefault="007D7E12" w:rsidP="007D7E12">
      <w:pPr>
        <w:pStyle w:val="MTDisplayEquation"/>
      </w:pPr>
      <w:r>
        <w:tab/>
      </w:r>
      <w:r w:rsidR="00DF31AB" w:rsidRPr="007D7E12">
        <w:rPr>
          <w:position w:val="-56"/>
        </w:rPr>
        <w:object w:dxaOrig="2340" w:dyaOrig="960" w14:anchorId="58563BAD">
          <v:shape id="_x0000_i1080" type="#_x0000_t75" style="width:116.95pt;height:47.8pt" o:ole="">
            <v:imagedata r:id="rId115" o:title=""/>
          </v:shape>
          <o:OLEObject Type="Embed" ProgID="Equation.DSMT4" ShapeID="_x0000_i1080" DrawAspect="Content" ObjectID="_163075897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392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4</w:instrText>
        </w:r>
      </w:fldSimple>
      <w:r>
        <w:instrText>)</w:instrText>
      </w:r>
      <w:bookmarkEnd w:id="13"/>
      <w:r>
        <w:fldChar w:fldCharType="end"/>
      </w:r>
    </w:p>
    <w:p w14:paraId="252A96B0" w14:textId="3ECFA4DE" w:rsidR="00DF31AB" w:rsidRPr="00A465DA" w:rsidRDefault="00DF31AB" w:rsidP="00DF31AB">
      <w:pPr>
        <w:pStyle w:val="Heading1"/>
      </w:pPr>
      <w:r>
        <w:t>Evaluation of J-integral with phase boundaries in 3D</w:t>
      </w:r>
    </w:p>
    <w:p w14:paraId="17793195" w14:textId="12859552" w:rsidR="007558C9" w:rsidRDefault="007558C9" w:rsidP="00641BD3">
      <w:r>
        <w:t xml:space="preserve">Consider the contours in figure 5 at a position </w:t>
      </w:r>
      <w:r w:rsidR="00861C9A" w:rsidRPr="00861C9A">
        <w:rPr>
          <w:position w:val="-14"/>
        </w:rPr>
        <w:object w:dxaOrig="360" w:dyaOrig="400" w14:anchorId="0F4BE550">
          <v:shape id="_x0000_i1081" type="#_x0000_t75" style="width:17.85pt;height:20.15pt" o:ole="">
            <v:imagedata r:id="rId117" o:title=""/>
          </v:shape>
          <o:OLEObject Type="Embed" ProgID="Equation.DSMT4" ShapeID="_x0000_i1081" DrawAspect="Content" ObjectID="_1630758977" r:id="rId118"/>
        </w:object>
      </w:r>
      <w:r>
        <w:t>along a crack front. The phase boundary contribution to the J integral in the absence of traction at the crack,</w:t>
      </w:r>
      <w:r w:rsidR="007B571E">
        <w:t xml:space="preserve"> body forces, </w:t>
      </w:r>
      <w:r w:rsidR="00861C9A">
        <w:t xml:space="preserve">and </w:t>
      </w:r>
      <w:r w:rsidR="007B571E">
        <w:t>thermal strain</w:t>
      </w:r>
      <w:r w:rsidR="00861C9A">
        <w:t xml:space="preserve"> is</w:t>
      </w:r>
    </w:p>
    <w:p w14:paraId="49BE6F22" w14:textId="1D4A95E3" w:rsidR="00DF31AB" w:rsidRDefault="007558C9" w:rsidP="007558C9">
      <w:pPr>
        <w:pStyle w:val="MTDisplayEquation"/>
      </w:pPr>
      <w:r>
        <w:tab/>
      </w:r>
      <w:r w:rsidR="00587E46" w:rsidRPr="007558C9">
        <w:rPr>
          <w:position w:val="-24"/>
        </w:rPr>
        <w:object w:dxaOrig="5480" w:dyaOrig="520" w14:anchorId="49E79AF1">
          <v:shape id="_x0000_i1082" type="#_x0000_t75" style="width:274.2pt;height:26.5pt" o:ole="">
            <v:imagedata r:id="rId119" o:title=""/>
          </v:shape>
          <o:OLEObject Type="Embed" ProgID="Equation.DSMT4" ShapeID="_x0000_i1082" DrawAspect="Content" ObjectID="_163075897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968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5</w:instrText>
        </w:r>
      </w:fldSimple>
      <w:r>
        <w:instrText>)</w:instrText>
      </w:r>
      <w:bookmarkEnd w:id="14"/>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86150" cy="2590800"/>
                    </a:xfrm>
                    <a:prstGeom prst="rect">
                      <a:avLst/>
                    </a:prstGeom>
                  </pic:spPr>
                </pic:pic>
              </a:graphicData>
            </a:graphic>
          </wp:inline>
        </w:drawing>
      </w:r>
    </w:p>
    <w:p w14:paraId="74EF4DD2" w14:textId="24CDCC88" w:rsidR="007B571E" w:rsidRDefault="007558C9" w:rsidP="007B571E">
      <w:pPr>
        <w:pStyle w:val="Caption"/>
        <w:jc w:val="center"/>
      </w:pPr>
      <w:r>
        <w:t xml:space="preserve">Figure </w:t>
      </w:r>
      <w:fldSimple w:instr=" SEQ Figure \* ARABIC ">
        <w:r w:rsidR="003615B5">
          <w:rPr>
            <w:noProof/>
          </w:rPr>
          <w:t>5</w:t>
        </w:r>
      </w:fldSimple>
      <w:r>
        <w:t xml:space="preserve">. Contours for J-integral evaluation at a crack tip located near a phase boundary. </w:t>
      </w:r>
    </w:p>
    <w:p w14:paraId="53159305" w14:textId="0C38986A" w:rsidR="00587E46" w:rsidRDefault="00861C9A" w:rsidP="00587E46">
      <w:pPr>
        <w:rPr>
          <w:iCs/>
        </w:rPr>
      </w:pPr>
      <w:r>
        <w:t xml:space="preserve">Reapplying the </w:t>
      </w:r>
      <w:r w:rsidR="00ED3551">
        <w:t xml:space="preserve">divergence theorem to </w:t>
      </w:r>
      <w:r w:rsidR="00ED3551">
        <w:rPr>
          <w:iCs/>
        </w:rPr>
        <w:fldChar w:fldCharType="begin"/>
      </w:r>
      <w:r w:rsidR="00ED3551">
        <w:rPr>
          <w:iCs/>
        </w:rPr>
        <w:instrText xml:space="preserve"> GOTOBUTTON ZEqnNum366438  \* MERGEFORMAT </w:instrText>
      </w:r>
      <w:r w:rsidR="00ED3551">
        <w:rPr>
          <w:iCs/>
        </w:rPr>
        <w:fldChar w:fldCharType="begin"/>
      </w:r>
      <w:r w:rsidR="00ED3551">
        <w:rPr>
          <w:iCs/>
        </w:rPr>
        <w:instrText xml:space="preserve"> REF ZEqnNum366438 \* Charformat \! \* MERGEFORMAT </w:instrText>
      </w:r>
      <w:r w:rsidR="00ED3551">
        <w:rPr>
          <w:iCs/>
        </w:rPr>
        <w:fldChar w:fldCharType="separate"/>
      </w:r>
      <w:r w:rsidR="003615B5" w:rsidRPr="003615B5">
        <w:rPr>
          <w:iCs/>
        </w:rPr>
        <w:instrText>(1.12)</w:instrText>
      </w:r>
      <w:r w:rsidR="00ED3551">
        <w:rPr>
          <w:iCs/>
        </w:rPr>
        <w:fldChar w:fldCharType="end"/>
      </w:r>
      <w:r w:rsidR="00ED3551">
        <w:rPr>
          <w:iCs/>
        </w:rPr>
        <w:fldChar w:fldCharType="end"/>
      </w:r>
      <w:r w:rsidR="00ED3551">
        <w:rPr>
          <w:iCs/>
        </w:rPr>
        <w:t xml:space="preserve"> </w:t>
      </w:r>
      <w:r>
        <w:rPr>
          <w:iCs/>
        </w:rPr>
        <w:t xml:space="preserve">and keeping the </w:t>
      </w:r>
      <w:r w:rsidR="00904262">
        <w:rPr>
          <w:iCs/>
        </w:rPr>
        <w:t xml:space="preserve">divergence of the momentum tensor </w:t>
      </w:r>
      <w:r w:rsidR="00ED3551">
        <w:rPr>
          <w:iCs/>
        </w:rPr>
        <w:t xml:space="preserve">results in </w:t>
      </w:r>
    </w:p>
    <w:p w14:paraId="4530F9B3" w14:textId="2A78BD09" w:rsidR="00ED3551" w:rsidRDefault="00ED3551" w:rsidP="00ED3551">
      <w:pPr>
        <w:pStyle w:val="MTDisplayEquation"/>
      </w:pPr>
      <w:r>
        <w:tab/>
      </w:r>
      <w:r w:rsidR="006709BC" w:rsidRPr="006709BC">
        <w:rPr>
          <w:position w:val="-36"/>
        </w:rPr>
        <w:object w:dxaOrig="6440" w:dyaOrig="639" w14:anchorId="3E61AF24">
          <v:shape id="_x0000_i1170" type="#_x0000_t75" style="width:321.4pt;height:32.25pt" o:ole="">
            <v:imagedata r:id="rId122" o:title=""/>
          </v:shape>
          <o:OLEObject Type="Embed" ProgID="Equation.DSMT4" ShapeID="_x0000_i1170" DrawAspect="Content" ObjectID="_1630758979"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8656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6</w:instrText>
        </w:r>
      </w:fldSimple>
      <w:r>
        <w:instrText>)</w:instrText>
      </w:r>
      <w:bookmarkEnd w:id="15"/>
      <w:r>
        <w:fldChar w:fldCharType="end"/>
      </w:r>
    </w:p>
    <w:p w14:paraId="2431DD15" w14:textId="640E9AC9" w:rsidR="00ED3551" w:rsidRDefault="00ED3551" w:rsidP="00587E46">
      <w:r>
        <w:t xml:space="preserve">where the second term is non-zero and contains the </w:t>
      </w:r>
      <w:r w:rsidR="00450644">
        <w:t>inhomogeneity</w:t>
      </w:r>
      <w:r w:rsidR="006709BC">
        <w:t>, but also some of the contributions around the inhomogeneity</w:t>
      </w:r>
      <w:r>
        <w:t>.</w:t>
      </w:r>
      <w:r w:rsidR="00450644">
        <w:t xml:space="preserve"> If the </w:t>
      </w:r>
      <w:r w:rsidR="00861C9A">
        <w:t xml:space="preserve">material </w:t>
      </w:r>
      <w:r w:rsidR="00450644">
        <w:t xml:space="preserve">gradients are smooth, then the second term </w:t>
      </w:r>
      <w:r w:rsidR="00A241EA">
        <w:t>must</w:t>
      </w:r>
      <w:r w:rsidR="00450644">
        <w:t xml:space="preserve"> be evaluated</w:t>
      </w:r>
      <w:r>
        <w:t xml:space="preserve"> </w:t>
      </w:r>
      <w:r w:rsidR="00450644">
        <w:t>as a volume integral</w:t>
      </w:r>
      <w:r w:rsidR="00861C9A">
        <w:t xml:space="preserve"> in the</w:t>
      </w:r>
      <w:r w:rsidR="00904262">
        <w:t xml:space="preserve"> 3D</w:t>
      </w:r>
      <w:r w:rsidR="00861C9A">
        <w:t xml:space="preserve"> domain approach</w:t>
      </w:r>
      <w:r w:rsidR="00450644">
        <w:t>, in the case of a sharp</w:t>
      </w:r>
      <w:r w:rsidR="00861C9A">
        <w:t>,</w:t>
      </w:r>
      <w:r w:rsidR="00450644">
        <w:t xml:space="preserve"> </w:t>
      </w:r>
      <w:r w:rsidR="00A241EA">
        <w:t>discontinu</w:t>
      </w:r>
      <w:r w:rsidR="00861C9A">
        <w:t>ous interface,</w:t>
      </w:r>
      <w:r w:rsidR="00A241EA">
        <w:t xml:space="preserve"> but otherwise homogenous medium</w:t>
      </w:r>
      <w:r w:rsidR="00450644">
        <w:t xml:space="preserve">, </w:t>
      </w:r>
      <w:r w:rsidR="006709BC" w:rsidRPr="006709BC">
        <w:rPr>
          <w:position w:val="-14"/>
        </w:rPr>
        <w:object w:dxaOrig="1020" w:dyaOrig="400" w14:anchorId="049D9D7E">
          <v:shape id="_x0000_i1172" type="#_x0000_t75" style="width:51.25pt;height:19.6pt" o:ole="">
            <v:imagedata r:id="rId124" o:title=""/>
          </v:shape>
          <o:OLEObject Type="Embed" ProgID="Equation.DSMT4" ShapeID="_x0000_i1172" DrawAspect="Content" ObjectID="_1630758980" r:id="rId125"/>
        </w:object>
      </w:r>
      <w:r w:rsidR="006709BC">
        <w:t xml:space="preserve">and </w:t>
      </w:r>
      <w:r w:rsidR="00A241EA">
        <w:t>needs to be</w:t>
      </w:r>
      <w:r w:rsidR="00450644">
        <w:t xml:space="preserve"> treated as a surface integral on the interface, </w:t>
      </w:r>
      <w:r w:rsidR="00450644" w:rsidRPr="00450644">
        <w:rPr>
          <w:position w:val="-4"/>
        </w:rPr>
        <w:object w:dxaOrig="220" w:dyaOrig="240" w14:anchorId="7305DC03">
          <v:shape id="_x0000_i1085" type="#_x0000_t75" style="width:11.5pt;height:12.1pt" o:ole="">
            <v:imagedata r:id="rId126" o:title=""/>
          </v:shape>
          <o:OLEObject Type="Embed" ProgID="Equation.DSMT4" ShapeID="_x0000_i1085" DrawAspect="Content" ObjectID="_1630758981" r:id="rId127"/>
        </w:object>
      </w:r>
      <w:r w:rsidR="00450644">
        <w:t>, i.e. applying the divergence theorem</w:t>
      </w:r>
      <w:r w:rsidR="00861C9A">
        <w:t xml:space="preserve"> in the opposite direction gives</w:t>
      </w:r>
    </w:p>
    <w:p w14:paraId="60C68FC9" w14:textId="14AB724C" w:rsidR="00450644" w:rsidRDefault="00450644" w:rsidP="00450644">
      <w:pPr>
        <w:pStyle w:val="MTDisplayEquation"/>
      </w:pPr>
      <w:r>
        <w:lastRenderedPageBreak/>
        <w:tab/>
      </w:r>
      <w:r w:rsidR="006709BC" w:rsidRPr="006709BC">
        <w:rPr>
          <w:position w:val="-36"/>
        </w:rPr>
        <w:object w:dxaOrig="5340" w:dyaOrig="639" w14:anchorId="3AE319D2">
          <v:shape id="_x0000_i1174" type="#_x0000_t75" style="width:267.25pt;height:32.25pt" o:ole="">
            <v:imagedata r:id="rId128" o:title=""/>
          </v:shape>
          <o:OLEObject Type="Embed" ProgID="Equation.DSMT4" ShapeID="_x0000_i1174" DrawAspect="Content" ObjectID="_1630758982"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6937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7</w:instrText>
        </w:r>
      </w:fldSimple>
      <w:r>
        <w:instrText>)</w:instrText>
      </w:r>
      <w:bookmarkEnd w:id="16"/>
      <w:r>
        <w:fldChar w:fldCharType="end"/>
      </w:r>
    </w:p>
    <w:p w14:paraId="7FE71B1A" w14:textId="3839F159" w:rsidR="00A241EA" w:rsidRDefault="00450644" w:rsidP="00A241EA">
      <w:pPr>
        <w:rPr>
          <w:iCs/>
        </w:rPr>
      </w:pPr>
      <w:r>
        <w:t>Note that</w:t>
      </w:r>
      <w:r w:rsidR="006D675F" w:rsidRPr="00450644">
        <w:rPr>
          <w:position w:val="-12"/>
        </w:rPr>
        <w:object w:dxaOrig="260" w:dyaOrig="360" w14:anchorId="705DE0CC">
          <v:shape id="_x0000_i1087" type="#_x0000_t75" style="width:13.25pt;height:17.85pt" o:ole="">
            <v:imagedata r:id="rId130" o:title=""/>
          </v:shape>
          <o:OLEObject Type="Embed" ProgID="Equation.DSMT4" ShapeID="_x0000_i1087" DrawAspect="Content" ObjectID="_1630758983" r:id="rId131"/>
        </w:object>
      </w:r>
      <w:r>
        <w:t xml:space="preserve">is the </w:t>
      </w:r>
      <w:r w:rsidR="008A2F5C">
        <w:t xml:space="preserve">unit </w:t>
      </w:r>
      <w:r>
        <w:t>surface normal which is taken to be positive</w:t>
      </w:r>
      <w:r w:rsidR="00A241EA">
        <w:t xml:space="preserve"> </w:t>
      </w:r>
      <w:r>
        <w:t>in the crack propagation direction, and we drop</w:t>
      </w:r>
      <w:r w:rsidR="008A2F5C">
        <w:t xml:space="preserve"> part of</w:t>
      </w:r>
      <w:r>
        <w:t xml:space="preserve"> the function</w:t>
      </w:r>
      <w:r w:rsidR="008250C1">
        <w:t>al</w:t>
      </w:r>
      <w:r>
        <w:t xml:space="preserve"> dependence on </w:t>
      </w:r>
      <w:r w:rsidRPr="00450644">
        <w:rPr>
          <w:position w:val="-12"/>
        </w:rPr>
        <w:object w:dxaOrig="279" w:dyaOrig="360" w14:anchorId="3FD5D54B">
          <v:shape id="_x0000_i1166" type="#_x0000_t75" style="width:13.8pt;height:17.85pt" o:ole="">
            <v:imagedata r:id="rId132" o:title=""/>
          </v:shape>
          <o:OLEObject Type="Embed" ProgID="Equation.DSMT4" ShapeID="_x0000_i1166" DrawAspect="Content" ObjectID="_1630758984" r:id="rId133"/>
        </w:object>
      </w:r>
      <w:r w:rsidR="006D675F">
        <w:t>.</w:t>
      </w:r>
      <w:r w:rsidR="008A2F5C">
        <w:t xml:space="preserve"> </w:t>
      </w:r>
      <w:r w:rsidR="00861C9A">
        <w:t xml:space="preserve">Mainly, the line contour to area integral equivalency used to reformulate </w:t>
      </w:r>
      <w:r w:rsidR="00861C9A">
        <w:rPr>
          <w:iCs/>
        </w:rPr>
        <w:fldChar w:fldCharType="begin"/>
      </w:r>
      <w:r w:rsidR="00861C9A">
        <w:rPr>
          <w:iCs/>
        </w:rPr>
        <w:instrText xml:space="preserve"> GOTOBUTTON ZEqnNum893960  \* MERGEFORMAT </w:instrText>
      </w:r>
      <w:r w:rsidR="00861C9A">
        <w:rPr>
          <w:iCs/>
        </w:rPr>
        <w:fldChar w:fldCharType="begin"/>
      </w:r>
      <w:r w:rsidR="00861C9A">
        <w:rPr>
          <w:iCs/>
        </w:rPr>
        <w:instrText xml:space="preserve"> REF ZEqnNum893960 \* Charformat \! \* MERGEFORMAT </w:instrText>
      </w:r>
      <w:r w:rsidR="00861C9A">
        <w:rPr>
          <w:iCs/>
        </w:rPr>
        <w:fldChar w:fldCharType="separate"/>
      </w:r>
      <w:r w:rsidR="003615B5" w:rsidRPr="003615B5">
        <w:rPr>
          <w:iCs/>
        </w:rPr>
        <w:instrText>(1.11)</w:instrText>
      </w:r>
      <w:r w:rsidR="00861C9A">
        <w:rPr>
          <w:iCs/>
        </w:rPr>
        <w:fldChar w:fldCharType="end"/>
      </w:r>
      <w:r w:rsidR="00861C9A">
        <w:rPr>
          <w:iCs/>
        </w:rPr>
        <w:fldChar w:fldCharType="end"/>
      </w:r>
      <w:r w:rsidR="00861C9A">
        <w:rPr>
          <w:iCs/>
        </w:rPr>
        <w:t xml:space="preserve"> into </w:t>
      </w:r>
      <w:r w:rsidR="00861C9A">
        <w:fldChar w:fldCharType="begin"/>
      </w:r>
      <w:r w:rsidR="00861C9A">
        <w:instrText xml:space="preserve"> GOTOBUTTON ZEqnNum366438  \* MERGEFORMAT </w:instrText>
      </w:r>
      <w:fldSimple w:instr=" REF ZEqnNum366438 \* Charformat \! \* MERGEFORMAT ">
        <w:r w:rsidR="003615B5">
          <w:instrText>(1.12)</w:instrText>
        </w:r>
      </w:fldSimple>
      <w:r w:rsidR="00861C9A">
        <w:fldChar w:fldCharType="end"/>
      </w:r>
      <w:r w:rsidR="0063175F">
        <w:t xml:space="preserve"> </w:t>
      </w:r>
      <w:r w:rsidR="00861C9A">
        <w:t xml:space="preserve">is not </w:t>
      </w:r>
      <w:r w:rsidR="006D675F">
        <w:t>applicable</w:t>
      </w:r>
      <w:r w:rsidR="00861C9A">
        <w:t xml:space="preserve"> and we</w:t>
      </w:r>
      <w:r w:rsidR="008250C1">
        <w:t xml:space="preserve"> leave the weighted evaluation along the crack front</w:t>
      </w:r>
      <w:r>
        <w:t xml:space="preserve"> </w:t>
      </w:r>
      <w:r w:rsidR="008A2F5C">
        <w:t xml:space="preserve">such that </w:t>
      </w:r>
      <w:r w:rsidR="00A241EA">
        <w:rPr>
          <w:iCs/>
        </w:rPr>
        <w:fldChar w:fldCharType="begin"/>
      </w:r>
      <w:r w:rsidR="00A241EA">
        <w:rPr>
          <w:iCs/>
        </w:rPr>
        <w:instrText xml:space="preserve"> GOTOBUTTON ZEqnNum593921  \* MERGEFORMAT </w:instrText>
      </w:r>
      <w:r w:rsidR="00A241EA">
        <w:rPr>
          <w:iCs/>
        </w:rPr>
        <w:fldChar w:fldCharType="begin"/>
      </w:r>
      <w:r w:rsidR="00A241EA">
        <w:rPr>
          <w:iCs/>
        </w:rPr>
        <w:instrText xml:space="preserve"> REF ZEqnNum593921 \* Charformat \! \* MERGEFORMAT </w:instrText>
      </w:r>
      <w:r w:rsidR="00A241EA">
        <w:rPr>
          <w:iCs/>
        </w:rPr>
        <w:fldChar w:fldCharType="separate"/>
      </w:r>
      <w:r w:rsidR="003615B5" w:rsidRPr="003615B5">
        <w:rPr>
          <w:iCs/>
        </w:rPr>
        <w:instrText>(1.14)</w:instrText>
      </w:r>
      <w:r w:rsidR="00A241EA">
        <w:rPr>
          <w:iCs/>
        </w:rPr>
        <w:fldChar w:fldCharType="end"/>
      </w:r>
      <w:r w:rsidR="00A241EA">
        <w:rPr>
          <w:iCs/>
        </w:rPr>
        <w:fldChar w:fldCharType="end"/>
      </w:r>
      <w:r w:rsidR="00861C9A">
        <w:rPr>
          <w:iCs/>
        </w:rPr>
        <w:t xml:space="preserve">, </w:t>
      </w:r>
      <w:r w:rsidR="00861C9A">
        <w:fldChar w:fldCharType="begin"/>
      </w:r>
      <w:r w:rsidR="00861C9A">
        <w:instrText xml:space="preserve"> GOTOBUTTON ZEqnNum686565  \* MERGEFORMAT </w:instrText>
      </w:r>
      <w:fldSimple w:instr=" REF ZEqnNum686565 \* Charformat \! \* MERGEFORMAT ">
        <w:r w:rsidR="003615B5">
          <w:instrText>(1.16)</w:instrText>
        </w:r>
      </w:fldSimple>
      <w:r w:rsidR="00861C9A">
        <w:fldChar w:fldCharType="end"/>
      </w:r>
      <w:r w:rsidR="00861C9A">
        <w:t xml:space="preserve">, and </w:t>
      </w:r>
      <w:r w:rsidR="00861C9A">
        <w:rPr>
          <w:iCs/>
        </w:rPr>
        <w:fldChar w:fldCharType="begin"/>
      </w:r>
      <w:r w:rsidR="00861C9A">
        <w:rPr>
          <w:iCs/>
        </w:rPr>
        <w:instrText xml:space="preserve"> GOTOBUTTON ZEqnNum969370  \* MERGEFORMAT </w:instrText>
      </w:r>
      <w:r w:rsidR="00861C9A">
        <w:rPr>
          <w:iCs/>
        </w:rPr>
        <w:fldChar w:fldCharType="begin"/>
      </w:r>
      <w:r w:rsidR="00861C9A">
        <w:rPr>
          <w:iCs/>
        </w:rPr>
        <w:instrText xml:space="preserve"> REF ZEqnNum969370 \* Charformat \! \* MERGEFORMAT </w:instrText>
      </w:r>
      <w:r w:rsidR="00861C9A">
        <w:rPr>
          <w:iCs/>
        </w:rPr>
        <w:fldChar w:fldCharType="separate"/>
      </w:r>
      <w:r w:rsidR="003615B5" w:rsidRPr="003615B5">
        <w:rPr>
          <w:iCs/>
        </w:rPr>
        <w:instrText>(1.17)</w:instrText>
      </w:r>
      <w:r w:rsidR="00861C9A">
        <w:rPr>
          <w:iCs/>
        </w:rPr>
        <w:fldChar w:fldCharType="end"/>
      </w:r>
      <w:r w:rsidR="00861C9A">
        <w:rPr>
          <w:iCs/>
        </w:rPr>
        <w:fldChar w:fldCharType="end"/>
      </w:r>
      <w:r w:rsidR="00861C9A">
        <w:rPr>
          <w:iCs/>
        </w:rPr>
        <w:t xml:space="preserve"> can be written as</w:t>
      </w:r>
    </w:p>
    <w:p w14:paraId="5C4A7089" w14:textId="04E7B793" w:rsidR="00A241EA" w:rsidRDefault="00A241EA" w:rsidP="00A241EA">
      <w:pPr>
        <w:pStyle w:val="MTDisplayEquation"/>
      </w:pPr>
      <w:r>
        <w:tab/>
      </w:r>
      <w:r w:rsidR="008A2F5C" w:rsidRPr="00A241EA">
        <w:rPr>
          <w:position w:val="-56"/>
        </w:rPr>
        <w:object w:dxaOrig="2340" w:dyaOrig="960" w14:anchorId="529E56D0">
          <v:shape id="_x0000_i1089" type="#_x0000_t75" style="width:116.95pt;height:48.4pt" o:ole="">
            <v:imagedata r:id="rId134" o:title=""/>
          </v:shape>
          <o:OLEObject Type="Embed" ProgID="Equation.DSMT4" ShapeID="_x0000_i1089" DrawAspect="Content" ObjectID="_1630758985"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3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8</w:instrText>
        </w:r>
      </w:fldSimple>
      <w:r>
        <w:instrText>)</w:instrText>
      </w:r>
      <w:bookmarkEnd w:id="17"/>
      <w:r>
        <w:fldChar w:fldCharType="end"/>
      </w:r>
    </w:p>
    <w:p w14:paraId="48779E2B" w14:textId="73D1CF96" w:rsidR="006517D4" w:rsidRDefault="006517D4" w:rsidP="006517D4">
      <w:pPr>
        <w:pStyle w:val="Heading1"/>
      </w:pPr>
      <w:r>
        <w:t xml:space="preserve">Numerical integration of the J integral </w:t>
      </w:r>
    </w:p>
    <w:p w14:paraId="2FFBC624" w14:textId="4F11BD66" w:rsidR="006517D4" w:rsidRDefault="006517D4" w:rsidP="006517D4">
      <w:r>
        <w:rPr>
          <w:iCs/>
        </w:rPr>
        <w:t>The numerical integration</w:t>
      </w:r>
      <w:r w:rsidR="00991574">
        <w:rPr>
          <w:iCs/>
        </w:rPr>
        <w:t xml:space="preserve"> of</w:t>
      </w:r>
      <w:r>
        <w:rPr>
          <w:iCs/>
        </w:rPr>
        <w:t xml:space="preserve"> </w:t>
      </w:r>
      <w:r w:rsidR="006D675F">
        <w:fldChar w:fldCharType="begin"/>
      </w:r>
      <w:r w:rsidR="006D675F">
        <w:instrText xml:space="preserve"> GOTOBUTTON ZEqnNum732534  \* MERGEFORMAT </w:instrText>
      </w:r>
      <w:fldSimple w:instr=" REF ZEqnNum732534 \* Charformat \! \* MERGEFORMAT ">
        <w:r w:rsidR="003615B5">
          <w:instrText>(1.18)</w:instrText>
        </w:r>
      </w:fldSimple>
      <w:r w:rsidR="006D675F">
        <w:fldChar w:fldCharType="end"/>
      </w:r>
      <w:r>
        <w:t xml:space="preserve"> is performed </w:t>
      </w:r>
      <w:r w:rsidR="00932455">
        <w:t xml:space="preserve">using shape functions </w:t>
      </w:r>
      <w:r w:rsidR="00991574">
        <w:t>of</w:t>
      </w:r>
      <w:r w:rsidR="00932455">
        <w:t xml:space="preserve"> the C3D20 elements</w:t>
      </w:r>
      <w:r>
        <w:t xml:space="preserve">. Consistent with the isoparametric formulation, we take </w:t>
      </w:r>
      <w:r w:rsidRPr="00584833">
        <w:rPr>
          <w:position w:val="-12"/>
        </w:rPr>
        <w:object w:dxaOrig="260" w:dyaOrig="360" w14:anchorId="01C1F2F2">
          <v:shape id="_x0000_i1090" type="#_x0000_t75" style="width:13.25pt;height:17.3pt" o:ole="">
            <v:imagedata r:id="rId136" o:title=""/>
          </v:shape>
          <o:OLEObject Type="Embed" ProgID="Equation.DSMT4" ShapeID="_x0000_i1090" DrawAspect="Content" ObjectID="_1630758986" r:id="rId137"/>
        </w:object>
      </w:r>
      <w:r>
        <w:t xml:space="preserve"> within an element as </w:t>
      </w:r>
    </w:p>
    <w:p w14:paraId="68ED29D8" w14:textId="57AD3B4F" w:rsidR="006517D4" w:rsidRDefault="006517D4" w:rsidP="006517D4">
      <w:pPr>
        <w:pStyle w:val="MTDisplayEquation"/>
      </w:pPr>
      <w:r>
        <w:tab/>
      </w:r>
      <w:r w:rsidR="00932455" w:rsidRPr="00584833">
        <w:rPr>
          <w:position w:val="-28"/>
        </w:rPr>
        <w:object w:dxaOrig="1260" w:dyaOrig="680" w14:anchorId="0891EA63">
          <v:shape id="_x0000_i1091" type="#_x0000_t75" style="width:63.35pt;height:34pt" o:ole="">
            <v:imagedata r:id="rId138" o:title=""/>
          </v:shape>
          <o:OLEObject Type="Embed" ProgID="Equation.DSMT4" ShapeID="_x0000_i1091" DrawAspect="Content" ObjectID="_1630758987"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9</w:instrText>
        </w:r>
      </w:fldSimple>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1092" type="#_x0000_t75" style="width:12.65pt;height:17.3pt" o:ole="">
            <v:imagedata r:id="rId140" o:title=""/>
          </v:shape>
          <o:OLEObject Type="Embed" ProgID="Equation.DSMT4" ShapeID="_x0000_i1092" DrawAspect="Content" ObjectID="_1630758988" r:id="rId141"/>
        </w:object>
      </w:r>
      <w:r>
        <w:t xml:space="preserve"> </w:t>
      </w:r>
      <w:r w:rsidR="00932455" w:rsidRPr="00932455">
        <w:rPr>
          <w:position w:val="-12"/>
        </w:rPr>
        <w:object w:dxaOrig="660" w:dyaOrig="380" w14:anchorId="12631244">
          <v:shape id="_x0000_i1093" type="#_x0000_t75" style="width:34pt;height:19pt" o:ole="">
            <v:imagedata r:id="rId142" o:title=""/>
          </v:shape>
          <o:OLEObject Type="Embed" ProgID="Equation.DSMT4" ShapeID="_x0000_i1093" DrawAspect="Content" ObjectID="_1630758989" r:id="rId143"/>
        </w:object>
      </w:r>
      <w:r>
        <w:t>and on</w:t>
      </w:r>
      <w:r w:rsidR="00932455" w:rsidRPr="00932455">
        <w:rPr>
          <w:position w:val="-12"/>
        </w:rPr>
        <w:object w:dxaOrig="880" w:dyaOrig="360" w14:anchorId="7DC0772B">
          <v:shape id="_x0000_i1094" type="#_x0000_t75" style="width:43.8pt;height:17.3pt" o:ole="">
            <v:imagedata r:id="rId144" o:title=""/>
          </v:shape>
          <o:OLEObject Type="Embed" ProgID="Equation.DSMT4" ShapeID="_x0000_i1094" DrawAspect="Content" ObjectID="_1630758990" r:id="rId145"/>
        </w:object>
      </w:r>
      <w:r w:rsidR="00932455" w:rsidRPr="00932455">
        <w:rPr>
          <w:position w:val="-12"/>
        </w:rPr>
        <w:object w:dxaOrig="639" w:dyaOrig="380" w14:anchorId="5BA89CDD">
          <v:shape id="_x0000_i1095" type="#_x0000_t75" style="width:31.7pt;height:19pt" o:ole="">
            <v:imagedata r:id="rId146" o:title=""/>
          </v:shape>
          <o:OLEObject Type="Embed" ProgID="Equation.DSMT4" ShapeID="_x0000_i1095" DrawAspect="Content" ObjectID="_1630758991" r:id="rId147"/>
        </w:object>
      </w:r>
      <w:r>
        <w:t xml:space="preserve">, but </w:t>
      </w:r>
      <w:r w:rsidR="00932455">
        <w:t>in-between</w:t>
      </w:r>
      <w:r>
        <w:t xml:space="preserve"> the boundaries  </w:t>
      </w:r>
      <w:r w:rsidR="00932455" w:rsidRPr="00932455">
        <w:rPr>
          <w:position w:val="-12"/>
        </w:rPr>
        <w:object w:dxaOrig="260" w:dyaOrig="380" w14:anchorId="6E96A805">
          <v:shape id="_x0000_i1096" type="#_x0000_t75" style="width:12.65pt;height:19pt" o:ole="">
            <v:imagedata r:id="rId148" o:title=""/>
          </v:shape>
          <o:OLEObject Type="Embed" ProgID="Equation.DSMT4" ShapeID="_x0000_i1096" DrawAspect="Content" ObjectID="_1630758992" r:id="rId149"/>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7" type="#_x0000_t75" style="width:27.05pt;height:20.15pt" o:ole="">
            <v:imagedata r:id="rId150" o:title=""/>
          </v:shape>
          <o:OLEObject Type="Embed" ProgID="Equation.DSMT4" ShapeID="_x0000_i1097" DrawAspect="Content" ObjectID="_1630758993" r:id="rId151"/>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8" type="#_x0000_t75" style="width:27.05pt;height:20.15pt" o:ole="">
            <v:imagedata r:id="rId150" o:title=""/>
          </v:shape>
          <o:OLEObject Type="Embed" ProgID="Equation.DSMT4" ShapeID="_x0000_i1098" DrawAspect="Content" ObjectID="_1630758994" r:id="rId152"/>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1099" type="#_x0000_t75" style="width:27.05pt;height:20.15pt" o:ole="">
            <v:imagedata r:id="rId150" o:title=""/>
          </v:shape>
          <o:OLEObject Type="Embed" ProgID="Equation.DSMT4" ShapeID="_x0000_i1099" DrawAspect="Content" ObjectID="_1630758995" r:id="rId153"/>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1100" type="#_x0000_t75" style="width:27.05pt;height:20.15pt" o:ole="">
            <v:imagedata r:id="rId150" o:title=""/>
          </v:shape>
          <o:OLEObject Type="Embed" ProgID="Equation.DSMT4" ShapeID="_x0000_i1100" DrawAspect="Content" ObjectID="_1630758996" r:id="rId154"/>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40786069" w:rsidR="00D618A8" w:rsidRDefault="000819D2" w:rsidP="000819D2">
      <w:pPr>
        <w:pStyle w:val="Caption"/>
        <w:jc w:val="center"/>
      </w:pPr>
      <w:r>
        <w:t xml:space="preserve">Figure </w:t>
      </w:r>
      <w:fldSimple w:instr=" SEQ Figure \* ARABIC ">
        <w:r w:rsidR="003615B5">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101" type="#_x0000_t75" style="width:13.25pt;height:17.3pt" o:ole="">
            <v:imagedata r:id="rId156" o:title=""/>
          </v:shape>
          <o:OLEObject Type="Embed" ProgID="Equation.DSMT4" ShapeID="_x0000_i1101" DrawAspect="Content" ObjectID="_1630758997" r:id="rId157"/>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2F4B41AF" w:rsidR="006517D4" w:rsidRDefault="006517D4" w:rsidP="006517D4">
      <w:pPr>
        <w:pStyle w:val="MTDisplayEquation"/>
      </w:pPr>
      <w:r>
        <w:tab/>
      </w:r>
      <w:r w:rsidRPr="00584833">
        <w:rPr>
          <w:position w:val="-32"/>
        </w:rPr>
        <w:object w:dxaOrig="5200" w:dyaOrig="720" w14:anchorId="5B748C76">
          <v:shape id="_x0000_i1102" type="#_x0000_t75" style="width:260.35pt;height:36.3pt" o:ole="">
            <v:imagedata r:id="rId158" o:title=""/>
          </v:shape>
          <o:OLEObject Type="Embed" ProgID="Equation.DSMT4" ShapeID="_x0000_i1102" DrawAspect="Content" ObjectID="_1630758998"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0</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165B2640" w:rsidR="006517D4" w:rsidRDefault="006517D4" w:rsidP="006517D4">
      <w:pPr>
        <w:pStyle w:val="MTDisplayEquation"/>
      </w:pPr>
      <w:r>
        <w:tab/>
      </w:r>
      <w:r w:rsidRPr="004C5D84">
        <w:rPr>
          <w:position w:val="-30"/>
        </w:rPr>
        <w:object w:dxaOrig="2220" w:dyaOrig="700" w14:anchorId="213D7A83">
          <v:shape id="_x0000_i1103" type="#_x0000_t75" style="width:111.15pt;height:35.15pt" o:ole="">
            <v:imagedata r:id="rId160" o:title=""/>
          </v:shape>
          <o:OLEObject Type="Embed" ProgID="Equation.DSMT4" ShapeID="_x0000_i1103" DrawAspect="Content" ObjectID="_1630758999"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1</w:instrText>
        </w:r>
      </w:fldSimple>
      <w:r>
        <w:instrText>)</w:instrText>
      </w:r>
      <w:r>
        <w:fldChar w:fldCharType="end"/>
      </w:r>
    </w:p>
    <w:p w14:paraId="033F94DE" w14:textId="46C34481"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3615B5" w:rsidRPr="003615B5">
        <w:rPr>
          <w:iCs/>
        </w:rPr>
        <w:instrText>(1.5)</w:instrText>
      </w:r>
      <w:r w:rsidR="006517D4">
        <w:rPr>
          <w:iCs/>
        </w:rPr>
        <w:fldChar w:fldCharType="end"/>
      </w:r>
      <w:r w:rsidR="006517D4">
        <w:rPr>
          <w:iCs/>
        </w:rPr>
        <w:fldChar w:fldCharType="end"/>
      </w:r>
      <w:r w:rsidR="006517D4">
        <w:rPr>
          <w:iCs/>
        </w:rPr>
        <w:t xml:space="preserve"> is </w:t>
      </w:r>
    </w:p>
    <w:p w14:paraId="393EAFD6" w14:textId="27BFF2F1" w:rsidR="006517D4" w:rsidRDefault="006517D4" w:rsidP="006517D4">
      <w:pPr>
        <w:pStyle w:val="MTDisplayEquation"/>
      </w:pPr>
      <w:r>
        <w:lastRenderedPageBreak/>
        <w:tab/>
      </w:r>
      <w:r w:rsidR="000D537C" w:rsidRPr="00714CBB">
        <w:rPr>
          <w:position w:val="-102"/>
        </w:rPr>
        <w:object w:dxaOrig="7660" w:dyaOrig="2160" w14:anchorId="4E91BFCB">
          <v:shape id="_x0000_i1104" type="#_x0000_t75" style="width:381.9pt;height:107.7pt" o:ole="">
            <v:imagedata r:id="rId162" o:title=""/>
          </v:shape>
          <o:OLEObject Type="Embed" ProgID="Equation.DSMT4" ShapeID="_x0000_i1104" DrawAspect="Content" ObjectID="_1630759000"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2</w:instrText>
        </w:r>
      </w:fldSimple>
      <w:r>
        <w:instrText>)</w:instrText>
      </w:r>
      <w:r>
        <w:fldChar w:fldCharType="end"/>
      </w:r>
    </w:p>
    <w:p w14:paraId="05D68EBD" w14:textId="67D172E5" w:rsidR="00601957" w:rsidRDefault="00601957" w:rsidP="00274CAC">
      <w:r>
        <w:rPr>
          <w:iCs/>
        </w:rPr>
        <w:t xml:space="preserve">The integral in the denominator of </w:t>
      </w:r>
      <w:r w:rsidR="003615B5">
        <w:fldChar w:fldCharType="begin"/>
      </w:r>
      <w:r w:rsidR="003615B5">
        <w:instrText xml:space="preserve"> GOTOBUTTON ZEqnNum732534  \* MERGEFORMAT </w:instrText>
      </w:r>
      <w:fldSimple w:instr=" REF ZEqnNum732534 \* Charformat \! \* MERGEFORMAT ">
        <w:r w:rsidR="003615B5">
          <w:instrText>(1.18)</w:instrText>
        </w:r>
      </w:fldSimple>
      <w:r w:rsidR="003615B5">
        <w:fldChar w:fldCharType="end"/>
      </w:r>
      <w:r w:rsidR="003615B5">
        <w:t xml:space="preserve"> </w:t>
      </w:r>
      <w:r>
        <w:t>is evaluate</w:t>
      </w:r>
      <w:r w:rsidR="003615B5">
        <w:t>d</w:t>
      </w:r>
      <w:r>
        <w:t xml:space="preserve"> between M-1 and M </w:t>
      </w:r>
      <w:r w:rsidR="00A30D41">
        <w:t>and between M and M+1 as</w:t>
      </w:r>
    </w:p>
    <w:p w14:paraId="3300E7F8" w14:textId="0FE53A64" w:rsidR="00A30D41" w:rsidRDefault="00A30D41" w:rsidP="00A30D41">
      <w:pPr>
        <w:pStyle w:val="MTDisplayEquation"/>
      </w:pPr>
      <w:r>
        <w:tab/>
      </w:r>
      <w:r w:rsidR="007E0389" w:rsidRPr="00A30D41">
        <w:rPr>
          <w:position w:val="-70"/>
        </w:rPr>
        <w:object w:dxaOrig="5460" w:dyaOrig="1520" w14:anchorId="2C1534E5">
          <v:shape id="_x0000_i1105" type="#_x0000_t75" style="width:273pt;height:76.05pt" o:ole="">
            <v:imagedata r:id="rId164" o:title=""/>
          </v:shape>
          <o:OLEObject Type="Embed" ProgID="Equation.DSMT4" ShapeID="_x0000_i1105" DrawAspect="Content" ObjectID="_1630759001"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27742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3</w:instrText>
        </w:r>
      </w:fldSimple>
      <w:r>
        <w:instrText>)</w:instrText>
      </w:r>
      <w:bookmarkEnd w:id="18"/>
      <w:r>
        <w:fldChar w:fldCharType="end"/>
      </w:r>
    </w:p>
    <w:p w14:paraId="3F3E14F2" w14:textId="2B6DD79B"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becomes </w:t>
      </w:r>
    </w:p>
    <w:p w14:paraId="591E834D" w14:textId="01718487" w:rsidR="00601957" w:rsidRDefault="007E0389" w:rsidP="007E0389">
      <w:pPr>
        <w:pStyle w:val="MTDisplayEquation"/>
      </w:pPr>
      <w:r>
        <w:tab/>
      </w:r>
      <w:r w:rsidRPr="007E0389">
        <w:rPr>
          <w:position w:val="-34"/>
        </w:rPr>
        <w:object w:dxaOrig="6080" w:dyaOrig="760" w14:anchorId="09175F4F">
          <v:shape id="_x0000_i1106" type="#_x0000_t75" style="width:304.15pt;height:38pt" o:ole="">
            <v:imagedata r:id="rId166" o:title=""/>
          </v:shape>
          <o:OLEObject Type="Embed" ProgID="Equation.DSMT4" ShapeID="_x0000_i1106" DrawAspect="Content" ObjectID="_163075900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94393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4</w:instrText>
        </w:r>
      </w:fldSimple>
      <w:r>
        <w:instrText>)</w:instrText>
      </w:r>
      <w:bookmarkEnd w:id="19"/>
      <w:r>
        <w:fldChar w:fldCharType="end"/>
      </w:r>
    </w:p>
    <w:p w14:paraId="2E3BFAB6" w14:textId="254BC5E8" w:rsidR="000D537C" w:rsidRPr="000D537C" w:rsidRDefault="000D537C" w:rsidP="000D537C">
      <w:r>
        <w:t xml:space="preserve">The simple functional form of  </w:t>
      </w:r>
      <w:r w:rsidRPr="000D537C">
        <w:rPr>
          <w:position w:val="-14"/>
        </w:rPr>
        <w:object w:dxaOrig="560" w:dyaOrig="400" w14:anchorId="16BCD09E">
          <v:shape id="_x0000_i1107" type="#_x0000_t75" style="width:28.2pt;height:20.15pt" o:ole="">
            <v:imagedata r:id="rId168" o:title=""/>
          </v:shape>
          <o:OLEObject Type="Embed" ProgID="Equation.DSMT4" ShapeID="_x0000_i1107" DrawAspect="Content" ObjectID="_1630759003" r:id="rId169"/>
        </w:object>
      </w:r>
      <w:r>
        <w:t xml:space="preserve">, the straight </w:t>
      </w:r>
      <w:r w:rsidR="006709BC">
        <w:t>crack front</w:t>
      </w:r>
      <w:r>
        <w:t>, and small strains lend itself to a simple trapezoidal numerical integration in cartesian coordinates</w:t>
      </w:r>
      <w:r w:rsidR="006709BC">
        <w:t xml:space="preserve"> using the reference coordinates</w:t>
      </w:r>
      <w:r>
        <w:t xml:space="preserve">. The trapezoidal integration of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and </w:t>
      </w:r>
      <w:r>
        <w:rPr>
          <w:iCs/>
        </w:rPr>
        <w:fldChar w:fldCharType="begin"/>
      </w:r>
      <w:r>
        <w:rPr>
          <w:iCs/>
        </w:rPr>
        <w:instrText xml:space="preserve"> GOTOBUTTON ZEqnNum943933  \* MERGEFORMAT </w:instrText>
      </w:r>
      <w:r>
        <w:rPr>
          <w:iCs/>
        </w:rPr>
        <w:fldChar w:fldCharType="begin"/>
      </w:r>
      <w:r>
        <w:rPr>
          <w:iCs/>
        </w:rPr>
        <w:instrText xml:space="preserve"> REF ZEqnNum943933 \* Charformat \! \* MERGEFORMAT </w:instrText>
      </w:r>
      <w:r>
        <w:rPr>
          <w:iCs/>
        </w:rPr>
        <w:fldChar w:fldCharType="separate"/>
      </w:r>
      <w:r w:rsidR="003615B5" w:rsidRPr="003615B5">
        <w:rPr>
          <w:iCs/>
        </w:rPr>
        <w:instrText>(1.24)</w:instrText>
      </w:r>
      <w:r>
        <w:rPr>
          <w:iCs/>
        </w:rPr>
        <w:fldChar w:fldCharType="end"/>
      </w:r>
      <w:r>
        <w:rPr>
          <w:iCs/>
        </w:rPr>
        <w:fldChar w:fldCharType="end"/>
      </w:r>
      <w:r>
        <w:rPr>
          <w:iCs/>
        </w:rPr>
        <w:t xml:space="preserve"> </w:t>
      </w:r>
      <w:r w:rsidR="003615B5">
        <w:rPr>
          <w:iCs/>
        </w:rPr>
        <w:t>are currently implemented</w:t>
      </w:r>
      <w:r>
        <w:rPr>
          <w:iCs/>
        </w:rPr>
        <w:t xml:space="preserve">. </w:t>
      </w:r>
    </w:p>
    <w:p w14:paraId="4BE44021" w14:textId="7D8AB078" w:rsidR="007A1EA4" w:rsidRDefault="007A1EA4" w:rsidP="007A1EA4">
      <w:pPr>
        <w:pStyle w:val="Heading1"/>
      </w:pPr>
      <w:r>
        <w:t xml:space="preserve">Isoparametric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isoparametric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1F943370" w:rsidR="007A1EA4" w:rsidRDefault="007A1EA4" w:rsidP="007A1EA4">
      <w:pPr>
        <w:pStyle w:val="MTDisplayEquation"/>
      </w:pPr>
      <w:r>
        <w:tab/>
      </w:r>
      <w:r w:rsidR="00483A9C" w:rsidRPr="00584833">
        <w:rPr>
          <w:position w:val="-98"/>
        </w:rPr>
        <w:object w:dxaOrig="1780" w:dyaOrig="2100" w14:anchorId="535E54A0">
          <v:shape id="_x0000_i1108" type="#_x0000_t75" style="width:88.7pt;height:104.85pt" o:ole="">
            <v:imagedata r:id="rId170" o:title=""/>
          </v:shape>
          <o:OLEObject Type="Embed" ProgID="Equation.DSMT4" ShapeID="_x0000_i1108" DrawAspect="Content" ObjectID="_163075900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3750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5</w:instrText>
        </w:r>
      </w:fldSimple>
      <w:r>
        <w:instrText>)</w:instrText>
      </w:r>
      <w:bookmarkEnd w:id="20"/>
      <w:r>
        <w:fldChar w:fldCharType="end"/>
      </w:r>
    </w:p>
    <w:p w14:paraId="535F296D" w14:textId="01992A0C" w:rsidR="007A1EA4" w:rsidRDefault="007A1EA4" w:rsidP="007A1EA4">
      <w:r>
        <w:t xml:space="preserve">where </w:t>
      </w:r>
      <w:r w:rsidR="005B5C49" w:rsidRPr="005B5C49">
        <w:rPr>
          <w:position w:val="-14"/>
        </w:rPr>
        <w:object w:dxaOrig="1180" w:dyaOrig="400" w14:anchorId="0A4F7619">
          <v:shape id="_x0000_i1109" type="#_x0000_t75" style="width:58.75pt;height:20.15pt" o:ole="">
            <v:imagedata r:id="rId172" o:title=""/>
          </v:shape>
          <o:OLEObject Type="Embed" ProgID="Equation.DSMT4" ShapeID="_x0000_i1109" DrawAspect="Content" ObjectID="_1630759005" r:id="rId173"/>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10" type="#_x0000_t75" style="width:54.15pt;height:20.15pt" o:ole="">
            <v:imagedata r:id="rId174" o:title=""/>
          </v:shape>
          <o:OLEObject Type="Embed" ProgID="Equation.DSMT4" ShapeID="_x0000_i1110" DrawAspect="Content" ObjectID="_1630759006" r:id="rId175"/>
        </w:object>
      </w:r>
      <w:r w:rsidR="005B5C49">
        <w:t xml:space="preserve">, and </w:t>
      </w:r>
      <w:r>
        <w:t xml:space="preserve"> </w:t>
      </w:r>
      <w:r w:rsidR="00584833" w:rsidRPr="00584833">
        <w:rPr>
          <w:position w:val="-12"/>
        </w:rPr>
        <w:object w:dxaOrig="1740" w:dyaOrig="360" w14:anchorId="51C19601">
          <v:shape id="_x0000_i1111" type="#_x0000_t75" style="width:87pt;height:17.3pt" o:ole="">
            <v:imagedata r:id="rId176" o:title=""/>
          </v:shape>
          <o:OLEObject Type="Embed" ProgID="Equation.DSMT4" ShapeID="_x0000_i1111" DrawAspect="Content" ObjectID="_1630759007" r:id="rId177"/>
        </w:object>
      </w:r>
      <w:r>
        <w:t xml:space="preserve">, are the coordinates of the q element nodes in global coordinates. The interpolation functions </w:t>
      </w:r>
      <w:r w:rsidR="00584833" w:rsidRPr="00584833">
        <w:rPr>
          <w:position w:val="-12"/>
        </w:rPr>
        <w:object w:dxaOrig="220" w:dyaOrig="360" w14:anchorId="45BD4187">
          <v:shape id="_x0000_i1112" type="#_x0000_t75" style="width:9.8pt;height:17.3pt" o:ole="">
            <v:imagedata r:id="rId178" o:title=""/>
          </v:shape>
          <o:OLEObject Type="Embed" ProgID="Equation.DSMT4" ShapeID="_x0000_i1112" DrawAspect="Content" ObjectID="_1630759008" r:id="rId179"/>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13" type="#_x0000_t75" style="width:9.2pt;height:9.2pt" o:ole="">
            <v:imagedata r:id="rId180" o:title=""/>
          </v:shape>
          <o:OLEObject Type="Embed" ProgID="Equation.DSMT4" ShapeID="_x0000_i1113" DrawAspect="Content" ObjectID="_1630759009" r:id="rId181"/>
        </w:object>
      </w:r>
      <w:r>
        <w:t xml:space="preserve">, </w:t>
      </w:r>
      <w:r w:rsidR="00584833" w:rsidRPr="00584833">
        <w:rPr>
          <w:position w:val="-6"/>
        </w:rPr>
        <w:object w:dxaOrig="180" w:dyaOrig="220" w14:anchorId="62EE62F8">
          <v:shape id="_x0000_i1114" type="#_x0000_t75" style="width:9.2pt;height:9.8pt" o:ole="">
            <v:imagedata r:id="rId182" o:title=""/>
          </v:shape>
          <o:OLEObject Type="Embed" ProgID="Equation.DSMT4" ShapeID="_x0000_i1114" DrawAspect="Content" ObjectID="_1630759010" r:id="rId183"/>
        </w:object>
      </w:r>
      <w:r>
        <w:t xml:space="preserve">, and </w:t>
      </w:r>
      <w:r w:rsidR="00584833" w:rsidRPr="00584833">
        <w:rPr>
          <w:position w:val="-6"/>
        </w:rPr>
        <w:object w:dxaOrig="139" w:dyaOrig="240" w14:anchorId="532C146C">
          <v:shape id="_x0000_i1115" type="#_x0000_t75" style="width:6.9pt;height:12.1pt" o:ole="">
            <v:imagedata r:id="rId184" o:title=""/>
          </v:shape>
          <o:OLEObject Type="Embed" ProgID="Equation.DSMT4" ShapeID="_x0000_i1115" DrawAspect="Content" ObjectID="_1630759011" r:id="rId185"/>
        </w:object>
      </w:r>
      <w:r>
        <w:t xml:space="preserve"> respectively. The natural coordinates vary from </w:t>
      </w:r>
      <w:r w:rsidR="00584833" w:rsidRPr="00025957">
        <w:rPr>
          <w:position w:val="-4"/>
        </w:rPr>
        <w:object w:dxaOrig="300" w:dyaOrig="260" w14:anchorId="770928E4">
          <v:shape id="_x0000_i1116" type="#_x0000_t75" style="width:15pt;height:13.25pt" o:ole="">
            <v:imagedata r:id="rId186" o:title=""/>
          </v:shape>
          <o:OLEObject Type="Embed" ProgID="Equation.DSMT4" ShapeID="_x0000_i1116" DrawAspect="Content" ObjectID="_1630759012" r:id="rId187"/>
        </w:object>
      </w:r>
      <w:r>
        <w:t xml:space="preserve"> to </w:t>
      </w:r>
      <w:r w:rsidR="00584833" w:rsidRPr="00025957">
        <w:rPr>
          <w:position w:val="-4"/>
        </w:rPr>
        <w:object w:dxaOrig="300" w:dyaOrig="260" w14:anchorId="1A5A1E3B">
          <v:shape id="_x0000_i1117" type="#_x0000_t75" style="width:15pt;height:13.25pt" o:ole="">
            <v:imagedata r:id="rId188" o:title=""/>
          </v:shape>
          <o:OLEObject Type="Embed" ProgID="Equation.DSMT4" ShapeID="_x0000_i1117" DrawAspect="Content" ObjectID="_1630759013" r:id="rId189"/>
        </w:object>
      </w:r>
      <w:r>
        <w:t>, thus the location</w:t>
      </w:r>
      <w:r w:rsidR="00483A9C">
        <w:t xml:space="preserve"> of</w:t>
      </w:r>
      <w:r>
        <w:t xml:space="preserve"> element nodes 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8" type="#_x0000_t75" style="width:9.8pt;height:17.3pt" o:ole="">
            <v:imagedata r:id="rId190" o:title=""/>
          </v:shape>
          <o:OLEObject Type="Embed" ProgID="Equation.DSMT4" ShapeID="_x0000_i1118" DrawAspect="Content" ObjectID="_1630759014" r:id="rId191"/>
        </w:object>
      </w:r>
      <w:r>
        <w:t xml:space="preserve"> is unity at node </w:t>
      </w:r>
      <w:r w:rsidR="00584833" w:rsidRPr="00584833">
        <w:rPr>
          <w:position w:val="-6"/>
        </w:rPr>
        <w:object w:dxaOrig="139" w:dyaOrig="260" w14:anchorId="6805914E">
          <v:shape id="_x0000_i1119" type="#_x0000_t75" style="width:6.9pt;height:13.25pt" o:ole="">
            <v:imagedata r:id="rId192" o:title=""/>
          </v:shape>
          <o:OLEObject Type="Embed" ProgID="Equation.DSMT4" ShapeID="_x0000_i1119" DrawAspect="Content" ObjectID="_1630759015" r:id="rId193"/>
        </w:object>
      </w:r>
      <w:r>
        <w:t xml:space="preserve"> and zero at all other nodes. </w:t>
      </w:r>
    </w:p>
    <w:p w14:paraId="04C50EBF" w14:textId="77777777" w:rsidR="007A1EA4" w:rsidRDefault="007A1EA4" w:rsidP="007A1EA4">
      <w:r>
        <w:t xml:space="preserve">Similar to coordinates, the displacements are defined as </w:t>
      </w:r>
    </w:p>
    <w:p w14:paraId="16D36831" w14:textId="1CB04E7B" w:rsidR="007A1EA4" w:rsidRDefault="007A1EA4" w:rsidP="007A1EA4">
      <w:pPr>
        <w:pStyle w:val="MTDisplayEquation"/>
      </w:pPr>
      <w:r>
        <w:tab/>
      </w:r>
      <w:r w:rsidR="005B5C49" w:rsidRPr="00584833">
        <w:rPr>
          <w:position w:val="-98"/>
        </w:rPr>
        <w:object w:dxaOrig="1840" w:dyaOrig="2100" w14:anchorId="6FFB5642">
          <v:shape id="_x0000_i1120" type="#_x0000_t75" style="width:92.15pt;height:104.85pt" o:ole="">
            <v:imagedata r:id="rId194" o:title=""/>
          </v:shape>
          <o:OLEObject Type="Embed" ProgID="Equation.DSMT4" ShapeID="_x0000_i1120" DrawAspect="Content" ObjectID="_1630759016"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4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6</w:instrText>
        </w:r>
      </w:fldSimple>
      <w:r>
        <w:instrText>)</w:instrText>
      </w:r>
      <w:bookmarkEnd w:id="21"/>
      <w:r>
        <w:fldChar w:fldCharType="end"/>
      </w:r>
    </w:p>
    <w:p w14:paraId="4750D91F" w14:textId="401F10F8" w:rsidR="007A1EA4" w:rsidRDefault="007A1EA4" w:rsidP="007A1EA4">
      <w:r>
        <w:t xml:space="preserve">where </w:t>
      </w:r>
      <w:r w:rsidR="005B5C49" w:rsidRPr="005B5C49">
        <w:rPr>
          <w:position w:val="-14"/>
        </w:rPr>
        <w:object w:dxaOrig="1200" w:dyaOrig="400" w14:anchorId="55434B93">
          <v:shape id="_x0000_i1121" type="#_x0000_t75" style="width:59.9pt;height:20.15pt" o:ole="">
            <v:imagedata r:id="rId196" o:title=""/>
          </v:shape>
          <o:OLEObject Type="Embed" ProgID="Equation.DSMT4" ShapeID="_x0000_i1121" DrawAspect="Content" ObjectID="_1630759017" r:id="rId197"/>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22" type="#_x0000_t75" style="width:88.15pt;height:17.3pt" o:ole="">
            <v:imagedata r:id="rId198" o:title=""/>
          </v:shape>
          <o:OLEObject Type="Embed" ProgID="Equation.DSMT4" ShapeID="_x0000_i1122" DrawAspect="Content" ObjectID="_1630759018" r:id="rId199"/>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r w:rsidR="00483A9C">
        <w:t>A</w:t>
      </w:r>
      <w:r>
        <w:t>baqus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46738AAB" w:rsidR="007A1EA4" w:rsidRDefault="007A1EA4" w:rsidP="007A1EA4">
      <w:pPr>
        <w:pStyle w:val="Caption"/>
        <w:jc w:val="center"/>
      </w:pPr>
      <w:r>
        <w:t xml:space="preserve">Figure </w:t>
      </w:r>
      <w:fldSimple w:instr=" SEQ Figure \* ARABIC ">
        <w:r w:rsidR="003615B5">
          <w:rPr>
            <w:noProof/>
          </w:rPr>
          <w:t>7</w:t>
        </w:r>
      </w:fldSimple>
      <w:r>
        <w:t xml:space="preserve">. Node ordering, frame, and face labeling from </w:t>
      </w:r>
      <w:proofErr w:type="spellStart"/>
      <w:r>
        <w:t>abaqus</w:t>
      </w:r>
      <w:proofErr w:type="spellEnd"/>
      <w:r>
        <w:t xml:space="preserve"> </w:t>
      </w:r>
      <w:hyperlink r:id="rId201" w:anchor="Pg0" w:history="1">
        <w:r w:rsidRPr="00F17549">
          <w:rPr>
            <w:rStyle w:val="Hyperlink"/>
          </w:rPr>
          <w:t>manual</w:t>
        </w:r>
      </w:hyperlink>
      <w:r>
        <w:t xml:space="preserve"> .</w:t>
      </w:r>
    </w:p>
    <w:p w14:paraId="589643CD" w14:textId="7DF97253" w:rsidR="007A1EA4" w:rsidRDefault="007A1EA4" w:rsidP="007A1EA4">
      <w:r>
        <w:t xml:space="preserve">Using the node ordering presented in </w:t>
      </w:r>
      <w:r w:rsidR="00483A9C">
        <w:t>F</w:t>
      </w:r>
      <w:r>
        <w:t xml:space="preserve">igure </w:t>
      </w:r>
      <w:r w:rsidR="00483A9C">
        <w:t>7</w:t>
      </w:r>
      <w:r>
        <w:t xml:space="preserve"> the shape functions can be constructed by inspection: </w:t>
      </w:r>
    </w:p>
    <w:p w14:paraId="17B3FB72" w14:textId="6E07C161" w:rsidR="007A1EA4" w:rsidRDefault="007A1EA4" w:rsidP="007A1EA4">
      <w:pPr>
        <w:pStyle w:val="MTDisplayEquation"/>
      </w:pPr>
      <w:r>
        <w:lastRenderedPageBreak/>
        <w:tab/>
      </w:r>
      <w:r w:rsidR="00584833" w:rsidRPr="00584833">
        <w:rPr>
          <w:position w:val="-84"/>
        </w:rPr>
        <w:object w:dxaOrig="5940" w:dyaOrig="1800" w14:anchorId="60407CFA">
          <v:shape id="_x0000_i1123" type="#_x0000_t75" style="width:297.2pt;height:91pt" o:ole="">
            <v:imagedata r:id="rId202" o:title=""/>
          </v:shape>
          <o:OLEObject Type="Embed" ProgID="Equation.DSMT4" ShapeID="_x0000_i1123" DrawAspect="Content" ObjectID="_1630759019"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11191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7</w:instrText>
        </w:r>
      </w:fldSimple>
      <w:r>
        <w:instrText>)</w:instrText>
      </w:r>
      <w:bookmarkEnd w:id="22"/>
      <w:r>
        <w:fldChar w:fldCharType="end"/>
      </w:r>
    </w:p>
    <w:p w14:paraId="6EC2146F" w14:textId="77777777" w:rsidR="007A1EA4" w:rsidRDefault="007A1EA4" w:rsidP="007A1EA4">
      <w:r>
        <w:t xml:space="preserve">where </w:t>
      </w:r>
    </w:p>
    <w:p w14:paraId="2696E63B" w14:textId="0CD462AE" w:rsidR="007A1EA4" w:rsidRDefault="007A1EA4" w:rsidP="007A1EA4">
      <w:pPr>
        <w:pStyle w:val="MTDisplayEquation"/>
      </w:pPr>
      <w:r>
        <w:tab/>
      </w:r>
      <w:r w:rsidR="00584833" w:rsidRPr="00584833">
        <w:rPr>
          <w:position w:val="-124"/>
        </w:rPr>
        <w:object w:dxaOrig="4280" w:dyaOrig="2360" w14:anchorId="3157EBA6">
          <v:shape id="_x0000_i1124" type="#_x0000_t75" style="width:213.7pt;height:117.5pt" o:ole="">
            <v:imagedata r:id="rId204" o:title=""/>
          </v:shape>
          <o:OLEObject Type="Embed" ProgID="Equation.DSMT4" ShapeID="_x0000_i1124" DrawAspect="Content" ObjectID="_1630759020"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553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8</w:instrText>
        </w:r>
      </w:fldSimple>
      <w:r>
        <w:instrText>)</w:instrText>
      </w:r>
      <w:bookmarkEnd w:id="23"/>
      <w:r>
        <w:fldChar w:fldCharType="end"/>
      </w:r>
    </w:p>
    <w:p w14:paraId="7D6FC6B6" w14:textId="74EDF8F6" w:rsidR="007A1EA4" w:rsidRDefault="007A1EA4" w:rsidP="007A1EA4">
      <w:pPr>
        <w:pStyle w:val="MTDisplayEquation"/>
      </w:pPr>
      <w:r>
        <w:t xml:space="preserve">The shape functions for the C3D20 using the node labeling convention in figure </w:t>
      </w:r>
      <w:r w:rsidR="007E0389">
        <w:t>7</w:t>
      </w:r>
      <w:r>
        <w:t xml:space="preserve"> </w:t>
      </w:r>
      <w:r w:rsidR="00483A9C">
        <w:t>are explicitly written as</w:t>
      </w:r>
      <w:r>
        <w:t xml:space="preserve"> </w:t>
      </w:r>
    </w:p>
    <w:p w14:paraId="44272F99" w14:textId="588A5D38" w:rsidR="007A1EA4" w:rsidRDefault="007A1EA4" w:rsidP="007A1EA4">
      <w:pPr>
        <w:pStyle w:val="MTDisplayEquation"/>
      </w:pPr>
      <w:r>
        <w:tab/>
      </w:r>
      <w:r w:rsidR="0085655F" w:rsidRPr="00584833">
        <w:rPr>
          <w:position w:val="-122"/>
        </w:rPr>
        <w:object w:dxaOrig="6880" w:dyaOrig="2560" w14:anchorId="7EF34269">
          <v:shape id="_x0000_i1125" type="#_x0000_t75" style="width:343.85pt;height:127.85pt" o:ole="">
            <v:imagedata r:id="rId206" o:title=""/>
          </v:shape>
          <o:OLEObject Type="Embed" ProgID="Equation.DSMT4" ShapeID="_x0000_i1125" DrawAspect="Content" ObjectID="_1630759021"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82375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9</w:instrText>
        </w:r>
      </w:fldSimple>
      <w:r>
        <w:instrText>)</w:instrText>
      </w:r>
      <w:bookmarkEnd w:id="24"/>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26" type="#_x0000_t75" style="width:36.85pt;height:17.3pt" o:ole="">
            <v:imagedata r:id="rId208" o:title=""/>
          </v:shape>
          <o:OLEObject Type="Embed" ProgID="Equation.DSMT4" ShapeID="_x0000_i1126" DrawAspect="Content" ObjectID="_1630759022" r:id="rId209"/>
        </w:object>
      </w:r>
      <w:r w:rsidR="004C5D84">
        <w:t xml:space="preserve"> are derived </w:t>
      </w:r>
      <w:r>
        <w:t xml:space="preserve">with respect to r </w:t>
      </w:r>
      <w:r w:rsidR="004C5D84">
        <w:t>as</w:t>
      </w:r>
    </w:p>
    <w:p w14:paraId="4A171C25" w14:textId="0CB33A71" w:rsidR="007A1EA4" w:rsidRDefault="007A1EA4" w:rsidP="007A1EA4">
      <w:pPr>
        <w:pStyle w:val="MTDisplayEquation"/>
      </w:pPr>
      <w:r>
        <w:tab/>
      </w:r>
      <w:r w:rsidR="0085655F" w:rsidRPr="00584833">
        <w:rPr>
          <w:position w:val="-122"/>
        </w:rPr>
        <w:object w:dxaOrig="6600" w:dyaOrig="2560" w14:anchorId="2A043D99">
          <v:shape id="_x0000_i1127" type="#_x0000_t75" style="width:329.45pt;height:127.85pt" o:ole="">
            <v:imagedata r:id="rId210" o:title=""/>
          </v:shape>
          <o:OLEObject Type="Embed" ProgID="Equation.DSMT4" ShapeID="_x0000_i1127" DrawAspect="Content" ObjectID="_1630759023"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7142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0</w:instrText>
        </w:r>
      </w:fldSimple>
      <w:r>
        <w:instrText>)</w:instrText>
      </w:r>
      <w:bookmarkEnd w:id="25"/>
      <w:r>
        <w:fldChar w:fldCharType="end"/>
      </w:r>
    </w:p>
    <w:p w14:paraId="739F946D" w14:textId="39365046" w:rsidR="007A1EA4" w:rsidRDefault="007A1EA4" w:rsidP="007A1EA4">
      <w:r>
        <w:t>with respect to s</w:t>
      </w:r>
      <w:r w:rsidR="004C5D84">
        <w:t xml:space="preserve"> as</w:t>
      </w:r>
    </w:p>
    <w:p w14:paraId="4C0E0365" w14:textId="052F83A3" w:rsidR="007A1EA4" w:rsidRDefault="007A1EA4" w:rsidP="007A1EA4">
      <w:pPr>
        <w:pStyle w:val="MTDisplayEquation"/>
      </w:pPr>
      <w:r>
        <w:lastRenderedPageBreak/>
        <w:tab/>
      </w:r>
      <w:r w:rsidR="0085655F" w:rsidRPr="00584833">
        <w:rPr>
          <w:position w:val="-122"/>
        </w:rPr>
        <w:object w:dxaOrig="6540" w:dyaOrig="2560" w14:anchorId="51D9E2A2">
          <v:shape id="_x0000_i1128" type="#_x0000_t75" style="width:326.6pt;height:127.85pt" o:ole="">
            <v:imagedata r:id="rId212" o:title=""/>
          </v:shape>
          <o:OLEObject Type="Embed" ProgID="Equation.DSMT4" ShapeID="_x0000_i1128" DrawAspect="Content" ObjectID="_1630759024"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6511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1</w:instrText>
        </w:r>
      </w:fldSimple>
      <w:r>
        <w:instrText>)</w:instrText>
      </w:r>
      <w:bookmarkEnd w:id="26"/>
      <w:r>
        <w:fldChar w:fldCharType="end"/>
      </w:r>
    </w:p>
    <w:p w14:paraId="50A525D0" w14:textId="017C0067" w:rsidR="007A1EA4" w:rsidRDefault="007A1EA4" w:rsidP="007A1EA4">
      <w:r>
        <w:t>and with respect to t</w:t>
      </w:r>
      <w:r w:rsidR="004C5D84">
        <w:t xml:space="preserve"> as</w:t>
      </w:r>
    </w:p>
    <w:p w14:paraId="6AA87A85" w14:textId="753DF2B0" w:rsidR="007A1EA4" w:rsidRPr="008D14F9" w:rsidRDefault="007A1EA4" w:rsidP="007A1EA4">
      <w:pPr>
        <w:pStyle w:val="MTDisplayEquation"/>
      </w:pPr>
      <w:r>
        <w:tab/>
      </w:r>
      <w:r w:rsidR="0085655F" w:rsidRPr="00584833">
        <w:rPr>
          <w:position w:val="-122"/>
        </w:rPr>
        <w:object w:dxaOrig="6580" w:dyaOrig="2560" w14:anchorId="62071D5A">
          <v:shape id="_x0000_i1129" type="#_x0000_t75" style="width:328.9pt;height:127.85pt" o:ole="">
            <v:imagedata r:id="rId214" o:title=""/>
          </v:shape>
          <o:OLEObject Type="Embed" ProgID="Equation.DSMT4" ShapeID="_x0000_i1129" DrawAspect="Content" ObjectID="_163075902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534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2</w:instrText>
        </w:r>
      </w:fldSimple>
      <w:r>
        <w:instrText>)</w:instrText>
      </w:r>
      <w:bookmarkEnd w:id="27"/>
      <w:r>
        <w:fldChar w:fldCharType="end"/>
      </w:r>
    </w:p>
    <w:p w14:paraId="5C7137FA" w14:textId="7FCD2A9A"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3615B5" w:rsidRPr="003615B5">
        <w:rPr>
          <w:iCs/>
        </w:rPr>
        <w:instrText>(1.25)</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3615B5">
          <w:instrText>(1.26)</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3615B5" w:rsidRPr="003615B5">
        <w:rPr>
          <w:iCs/>
        </w:rPr>
        <w:instrText>(1.30)</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3615B5">
          <w:instrText>(1.31)</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3615B5" w:rsidRPr="003615B5">
        <w:rPr>
          <w:iCs/>
        </w:rPr>
        <w:instrText>(1.32)</w:instrText>
      </w:r>
      <w:r>
        <w:rPr>
          <w:iCs/>
        </w:rPr>
        <w:fldChar w:fldCharType="end"/>
      </w:r>
      <w:r>
        <w:rPr>
          <w:iCs/>
        </w:rPr>
        <w:fldChar w:fldCharType="end"/>
      </w:r>
      <w:r>
        <w:rPr>
          <w:iCs/>
        </w:rPr>
        <w:t xml:space="preserve"> </w:t>
      </w:r>
    </w:p>
    <w:p w14:paraId="7E7D4EBA" w14:textId="7C7440BA" w:rsidR="007A1EA4" w:rsidRDefault="007A1EA4" w:rsidP="007A1EA4">
      <w:pPr>
        <w:pStyle w:val="MTDisplayEquation"/>
      </w:pPr>
      <w:r>
        <w:tab/>
      </w:r>
      <w:r w:rsidR="005B5C49" w:rsidRPr="00584833">
        <w:rPr>
          <w:position w:val="-50"/>
        </w:rPr>
        <w:object w:dxaOrig="3480" w:dyaOrig="1120" w14:anchorId="42D5BF82">
          <v:shape id="_x0000_i1130" type="#_x0000_t75" style="width:173.95pt;height:55.85pt" o:ole="">
            <v:imagedata r:id="rId216" o:title=""/>
          </v:shape>
          <o:OLEObject Type="Embed" ProgID="Equation.DSMT4" ShapeID="_x0000_i1130" DrawAspect="Content" ObjectID="_1630759026"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3</w:instrText>
        </w:r>
      </w:fldSimple>
      <w:r>
        <w:instrText>)</w:instrText>
      </w:r>
      <w:r>
        <w:fldChar w:fldCharType="end"/>
      </w:r>
    </w:p>
    <w:p w14:paraId="28423EC4" w14:textId="77777777" w:rsidR="007A1EA4" w:rsidRDefault="007A1EA4" w:rsidP="007A1EA4">
      <w:r>
        <w:t xml:space="preserve">where each derivative is defined as </w:t>
      </w:r>
    </w:p>
    <w:p w14:paraId="106EAF29" w14:textId="4A2D800E" w:rsidR="007A1EA4" w:rsidRDefault="007A1EA4" w:rsidP="007A1EA4">
      <w:pPr>
        <w:pStyle w:val="MTDisplayEquation"/>
      </w:pPr>
      <w:r>
        <w:tab/>
      </w:r>
      <w:r w:rsidR="00584833" w:rsidRPr="00584833">
        <w:rPr>
          <w:position w:val="-88"/>
        </w:rPr>
        <w:object w:dxaOrig="4400" w:dyaOrig="1920" w14:anchorId="3E010091">
          <v:shape id="_x0000_i1131" type="#_x0000_t75" style="width:220.05pt;height:96.2pt" o:ole="">
            <v:imagedata r:id="rId218" o:title=""/>
          </v:shape>
          <o:OLEObject Type="Embed" ProgID="Equation.DSMT4" ShapeID="_x0000_i1131" DrawAspect="Content" ObjectID="_163075902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4</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3ABDC6A9"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32" type="#_x0000_t75" style="width:31.7pt;height:17.3pt" o:ole="">
            <v:imagedata r:id="rId220" o:title=""/>
          </v:shape>
          <o:OLEObject Type="Embed" ProgID="Equation.DSMT4" ShapeID="_x0000_i1132" DrawAspect="Content" ObjectID="_1630759028" r:id="rId221"/>
        </w:object>
      </w:r>
      <w:r>
        <w:t xml:space="preserve"> and weights </w:t>
      </w:r>
      <w:bookmarkStart w:id="28" w:name="MTBlankEqn"/>
      <w:r w:rsidR="00584833" w:rsidRPr="00584833">
        <w:rPr>
          <w:position w:val="-12"/>
        </w:rPr>
        <w:object w:dxaOrig="279" w:dyaOrig="360" w14:anchorId="5B4B6358">
          <v:shape id="_x0000_i1133" type="#_x0000_t75" style="width:13.8pt;height:17.3pt" o:ole="">
            <v:imagedata r:id="rId222" o:title=""/>
          </v:shape>
          <o:OLEObject Type="Embed" ProgID="Equation.DSMT4" ShapeID="_x0000_i1133" DrawAspect="Content" ObjectID="_1630759029" r:id="rId223"/>
        </w:object>
      </w:r>
      <w:bookmarkEnd w:id="28"/>
      <w:r>
        <w:t xml:space="preserve">. The integral </w:t>
      </w:r>
      <w:r w:rsidR="00D304DA">
        <w:t xml:space="preserve">when taken exactly </w:t>
      </w:r>
      <w:r>
        <w:t>is expressed in the local coordinates as</w:t>
      </w:r>
    </w:p>
    <w:p w14:paraId="6C7623D4" w14:textId="1A9666E0" w:rsidR="007A1EA4" w:rsidRDefault="007A1EA4" w:rsidP="007A1EA4">
      <w:pPr>
        <w:pStyle w:val="MTDisplayEquation"/>
      </w:pPr>
      <w:r>
        <w:lastRenderedPageBreak/>
        <w:tab/>
      </w:r>
      <w:r w:rsidR="007F4CC1" w:rsidRPr="00584833">
        <w:rPr>
          <w:position w:val="-30"/>
        </w:rPr>
        <w:object w:dxaOrig="6640" w:dyaOrig="720" w14:anchorId="27B1AE90">
          <v:shape id="_x0000_i1134" type="#_x0000_t75" style="width:331.8pt;height:36.3pt" o:ole="">
            <v:imagedata r:id="rId224" o:title=""/>
          </v:shape>
          <o:OLEObject Type="Embed" ProgID="Equation.DSMT4" ShapeID="_x0000_i1134" DrawAspect="Content" ObjectID="_1630759030"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177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5</w:instrText>
        </w:r>
      </w:fldSimple>
      <w:r>
        <w:instrText>)</w:instrText>
      </w:r>
      <w:bookmarkEnd w:id="29"/>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335D1B63" w:rsidR="00633CBE" w:rsidRDefault="00633CBE" w:rsidP="00633CBE">
      <w:pPr>
        <w:pStyle w:val="MTDisplayEquation"/>
      </w:pPr>
      <w:r>
        <w:tab/>
      </w:r>
      <w:r w:rsidRPr="00633CBE">
        <w:rPr>
          <w:position w:val="-10"/>
        </w:rPr>
        <w:object w:dxaOrig="2760" w:dyaOrig="320" w14:anchorId="79AE5A7A">
          <v:shape id="_x0000_i1135" type="#_x0000_t75" style="width:138.25pt;height:16.15pt" o:ole="">
            <v:imagedata r:id="rId226" o:title=""/>
          </v:shape>
          <o:OLEObject Type="Embed" ProgID="Equation.DSMT4" ShapeID="_x0000_i1135" DrawAspect="Content" ObjectID="_1630759031"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6</w:instrText>
        </w:r>
      </w:fldSimple>
      <w:r>
        <w:instrText>)</w:instrText>
      </w:r>
      <w:r>
        <w:fldChar w:fldCharType="end"/>
      </w:r>
    </w:p>
    <w:p w14:paraId="0B4964FE" w14:textId="33018FD9" w:rsidR="007A1EA4" w:rsidRDefault="007A1EA4" w:rsidP="007A1EA4">
      <w:r>
        <w:t>The C3D20 element uses 3x3x3 gaussian integration (3 gauss points along each dimension) and the volume integral is exact</w:t>
      </w:r>
      <w:r w:rsidR="00D304DA">
        <w:t xml:space="preserve"> for the tri-quadratic shape functions</w:t>
      </w:r>
      <w:r>
        <w:t xml:space="preserve">. The ordering of the </w:t>
      </w:r>
      <w:r w:rsidR="00D304DA">
        <w:t>integration points</w:t>
      </w:r>
      <w:r>
        <w:t xml:space="preserve"> is shown in figure </w:t>
      </w:r>
      <w:r w:rsidR="007E0389">
        <w:t>8</w:t>
      </w:r>
      <w:r>
        <w:t xml:space="preserve">. </w:t>
      </w:r>
    </w:p>
    <w:p w14:paraId="19B42A2F" w14:textId="77777777" w:rsidR="007A1EA4" w:rsidRDefault="007A1EA4" w:rsidP="007A1EA4">
      <w:pPr>
        <w:keepNext/>
        <w:jc w:val="center"/>
      </w:pPr>
      <w:r>
        <w:rPr>
          <w:noProof/>
        </w:rPr>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38AE9554" w:rsidR="007A1EA4" w:rsidRDefault="007A1EA4" w:rsidP="007A1EA4">
      <w:pPr>
        <w:pStyle w:val="Caption"/>
        <w:jc w:val="center"/>
      </w:pPr>
      <w:r>
        <w:t xml:space="preserve">Figure </w:t>
      </w:r>
      <w:fldSimple w:instr=" SEQ Figure \* ARABIC ">
        <w:r w:rsidR="003615B5">
          <w:rPr>
            <w:noProof/>
          </w:rPr>
          <w:t>8</w:t>
        </w:r>
      </w:fldSimple>
      <w:r>
        <w:t xml:space="preserve">. Integration point numbering for </w:t>
      </w:r>
      <w:r w:rsidR="005E11B4">
        <w:t>A</w:t>
      </w:r>
      <w:r>
        <w:t xml:space="preserve">baqus C3D20 element taken from </w:t>
      </w:r>
      <w:hyperlink r:id="rId229" w:history="1">
        <w:r w:rsidRPr="00437DE0">
          <w:rPr>
            <w:rStyle w:val="Hyperlink"/>
          </w:rPr>
          <w:t>here</w:t>
        </w:r>
      </w:hyperlink>
      <w:r>
        <w:t>.</w:t>
      </w:r>
    </w:p>
    <w:p w14:paraId="69ADB3BA" w14:textId="231E6525"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30" w:history="1">
        <w:r w:rsidR="00D34C34" w:rsidRPr="00D34C34">
          <w:rPr>
            <w:rStyle w:val="Hyperlink"/>
          </w:rPr>
          <w:t>here</w:t>
        </w:r>
      </w:hyperlink>
      <w:r>
        <w:t xml:space="preserve">. </w:t>
      </w:r>
      <w:proofErr w:type="spellStart"/>
      <w:r>
        <w:t>Matlab</w:t>
      </w:r>
      <w:proofErr w:type="spellEnd"/>
      <w:r>
        <w:t xml:space="preserve"> scripts for performing the </w:t>
      </w:r>
      <w:r w:rsidR="00D34C34">
        <w:t>Gauss</w:t>
      </w:r>
      <w:r w:rsidR="000D2181">
        <w:t xml:space="preserve"> </w:t>
      </w:r>
      <w:r>
        <w:t xml:space="preserve">integration can be found </w:t>
      </w:r>
      <w:hyperlink r:id="rId231"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r>
              <w:rPr>
                <w:sz w:val="24"/>
                <w:szCs w:val="24"/>
              </w:rPr>
              <w:t xml:space="preserve">Point </w:t>
            </w:r>
            <w:r w:rsidR="007A1EA4" w:rsidRPr="00BF1473">
              <w:rPr>
                <w:sz w:val="24"/>
                <w:szCs w:val="24"/>
              </w:rPr>
              <w:t xml:space="preserve"> 1</w:t>
            </w:r>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4B1133"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153E873B" w:rsidR="003D1362" w:rsidRDefault="00734681" w:rsidP="003E5BC3">
      <w:r w:rsidRPr="003E5BC3">
        <w:rPr>
          <w:iCs/>
        </w:rPr>
        <w:lastRenderedPageBreak/>
        <w:t xml:space="preserve">In the case that we wish to interpolate from Gauss points to nodes </w:t>
      </w:r>
      <w:r w:rsidR="00BC0680">
        <w:rPr>
          <w:iCs/>
        </w:rPr>
        <w:t xml:space="preserve">or to a surface </w:t>
      </w:r>
      <w:r w:rsidRPr="003E5BC3">
        <w:rPr>
          <w:iCs/>
        </w:rPr>
        <w:t>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w:t>
      </w:r>
      <w:r w:rsidR="00BC0680">
        <w:rPr>
          <w:iCs/>
        </w:rPr>
        <w:t>9</w:t>
      </w:r>
      <w:r w:rsidRPr="003E5BC3">
        <w:rPr>
          <w:iCs/>
        </w:rPr>
        <w:t xml:space="preserve">.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36" type="#_x0000_t75" style="width:63.95pt;height:20.15pt" o:ole="">
            <v:imagedata r:id="rId232" o:title=""/>
          </v:shape>
          <o:OLEObject Type="Embed" ProgID="Equation.DSMT4" ShapeID="_x0000_i1136" DrawAspect="Content" ObjectID="_1630759032" r:id="rId233"/>
        </w:object>
      </w:r>
      <w:r w:rsidR="003D1362" w:rsidRPr="003E5BC3">
        <w:rPr>
          <w:iCs/>
        </w:rPr>
        <w:t xml:space="preserve">, </w:t>
      </w:r>
      <w:r w:rsidR="003D1362" w:rsidRPr="003D1362">
        <w:rPr>
          <w:position w:val="-34"/>
        </w:rPr>
        <w:object w:dxaOrig="1800" w:dyaOrig="800" w14:anchorId="16038A28">
          <v:shape id="_x0000_i1137" type="#_x0000_t75" style="width:91pt;height:40.3pt" o:ole="">
            <v:imagedata r:id="rId234" o:title=""/>
          </v:shape>
          <o:OLEObject Type="Embed" ProgID="Equation.DSMT4" ShapeID="_x0000_i1137" DrawAspect="Content" ObjectID="_1630759033" r:id="rId235"/>
        </w:object>
      </w:r>
      <w:r w:rsidR="003D1362" w:rsidRPr="003E5BC3">
        <w:rPr>
          <w:iCs/>
        </w:rPr>
        <w:t xml:space="preserve"> and there a proportionality constant of </w:t>
      </w:r>
      <w:r w:rsidR="003D1362" w:rsidRPr="003D1362">
        <w:rPr>
          <w:position w:val="-26"/>
        </w:rPr>
        <w:object w:dxaOrig="400" w:dyaOrig="700" w14:anchorId="5D48793A">
          <v:shape id="_x0000_i1138" type="#_x0000_t75" style="width:20.15pt;height:35.15pt" o:ole="">
            <v:imagedata r:id="rId236" o:title=""/>
          </v:shape>
          <o:OLEObject Type="Embed" ProgID="Equation.DSMT4" ShapeID="_x0000_i1138" DrawAspect="Content" ObjectID="_1630759034" r:id="rId237"/>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9" type="#_x0000_t75" style="width:16.15pt;height:19pt" o:ole="">
            <v:imagedata r:id="rId238" o:title=""/>
          </v:shape>
          <o:OLEObject Type="Embed" ProgID="Equation.DSMT4" ShapeID="_x0000_i1139" DrawAspect="Content" ObjectID="_1630759035" r:id="rId239"/>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or equal to 1 become less than or equal to </w:t>
      </w:r>
      <w:r w:rsidR="00027EAB" w:rsidRPr="00027EAB">
        <w:rPr>
          <w:position w:val="-26"/>
        </w:rPr>
        <w:object w:dxaOrig="400" w:dyaOrig="700" w14:anchorId="382955D8">
          <v:shape id="_x0000_i1140" type="#_x0000_t75" style="width:20.15pt;height:35.15pt" o:ole="">
            <v:imagedata r:id="rId240" o:title=""/>
          </v:shape>
          <o:OLEObject Type="Embed" ProgID="Equation.DSMT4" ShapeID="_x0000_i1140" DrawAspect="Content" ObjectID="_1630759036" r:id="rId241"/>
        </w:object>
      </w:r>
      <w:r w:rsidR="00027EAB">
        <w:t xml:space="preserve"> (i.e. for node 3 in Figure 5, the nature coordinates are </w:t>
      </w:r>
      <w:r w:rsidR="00600DCC" w:rsidRPr="00027EAB">
        <w:rPr>
          <w:position w:val="-34"/>
        </w:rPr>
        <w:object w:dxaOrig="1860" w:dyaOrig="800" w14:anchorId="7DBF9007">
          <v:shape id="_x0000_i1141" type="#_x0000_t75" style="width:92.75pt;height:40.3pt" o:ole="">
            <v:imagedata r:id="rId242" o:title=""/>
          </v:shape>
          <o:OLEObject Type="Embed" ProgID="Equation.DSMT4" ShapeID="_x0000_i1141" DrawAspect="Content" ObjectID="_1630759037" r:id="rId243"/>
        </w:object>
      </w:r>
      <w:r w:rsidR="00600DCC">
        <w:t xml:space="preserve">and we replace </w:t>
      </w:r>
      <w:r w:rsidR="00600DCC" w:rsidRPr="00600DCC">
        <w:rPr>
          <w:position w:val="-14"/>
        </w:rPr>
        <w:object w:dxaOrig="720" w:dyaOrig="400" w14:anchorId="32AEF3A9">
          <v:shape id="_x0000_i1142" type="#_x0000_t75" style="width:36.3pt;height:20.15pt" o:ole="">
            <v:imagedata r:id="rId244" o:title=""/>
          </v:shape>
          <o:OLEObject Type="Embed" ProgID="Equation.DSMT4" ShapeID="_x0000_i1142" DrawAspect="Content" ObjectID="_1630759038" r:id="rId245"/>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3615B5" w:rsidRPr="003615B5">
        <w:rPr>
          <w:iCs/>
        </w:rPr>
        <w:instrText>(1.29)</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43" type="#_x0000_t75" style="width:43.2pt;height:20.15pt" o:ole="">
            <v:imagedata r:id="rId246" o:title=""/>
          </v:shape>
          <o:OLEObject Type="Embed" ProgID="Equation.DSMT4" ShapeID="_x0000_i1143" DrawAspect="Content" ObjectID="_1630759039" r:id="rId247"/>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0AF8E1C8" w:rsidR="00734681" w:rsidRDefault="009C1CE0" w:rsidP="009C1CE0">
      <w:pPr>
        <w:pStyle w:val="Caption"/>
        <w:jc w:val="center"/>
      </w:pPr>
      <w:r>
        <w:t xml:space="preserve">Figure </w:t>
      </w:r>
      <w:fldSimple w:instr=" SEQ Figure \* ARABIC ">
        <w:r w:rsidR="003615B5">
          <w:rPr>
            <w:noProof/>
          </w:rPr>
          <w:t>9</w:t>
        </w:r>
      </w:fldSimple>
      <w:r>
        <w:t>. 2D schematic showing the two coordinate systems.</w:t>
      </w:r>
    </w:p>
    <w:p w14:paraId="177F849E" w14:textId="18E33CD0"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3615B5" w:rsidRPr="003615B5">
        <w:rPr>
          <w:iCs/>
        </w:rPr>
        <w:instrText>(1.29)</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in  </w:t>
      </w:r>
      <w:r w:rsidR="00D304DA">
        <w:rPr>
          <w:iCs/>
        </w:rPr>
        <w:t>F</w:t>
      </w:r>
      <w:r>
        <w:rPr>
          <w:iCs/>
        </w:rPr>
        <w:t xml:space="preserve">igures </w:t>
      </w:r>
      <w:r w:rsidR="00D304DA">
        <w:rPr>
          <w:iCs/>
        </w:rPr>
        <w:t>7</w:t>
      </w:r>
      <w:r>
        <w:rPr>
          <w:iCs/>
        </w:rPr>
        <w:t xml:space="preserve"> and </w:t>
      </w:r>
      <w:r w:rsidR="00D304DA">
        <w:rPr>
          <w:iCs/>
        </w:rPr>
        <w:t>8</w:t>
      </w:r>
      <w:r>
        <w:rPr>
          <w:iCs/>
        </w:rPr>
        <w:t xml:space="preserve"> which is summarized in Table 2.</w:t>
      </w:r>
      <w:r w:rsidR="00FB5550">
        <w:rPr>
          <w:iCs/>
        </w:rPr>
        <w:t xml:space="preserve"> Essentially, some integration points that would correspond to a face node or center node, </w:t>
      </w:r>
      <w:r w:rsidR="00D304DA">
        <w:rPr>
          <w:iCs/>
        </w:rPr>
        <w:t>are</w:t>
      </w:r>
      <w:r w:rsidR="00FB5550">
        <w:rPr>
          <w:iCs/>
        </w:rPr>
        <w:t xml:space="preserve"> ignored.</w:t>
      </w:r>
      <w:r w:rsidR="003C6F84">
        <w:rPr>
          <w:iCs/>
        </w:rPr>
        <w:t xml:space="preserve"> </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60A0B6E0" w:rsidR="000730EC" w:rsidRDefault="000730EC" w:rsidP="000730EC">
      <w:pPr>
        <w:pStyle w:val="Heading2"/>
      </w:pPr>
      <w:r>
        <w:t>Transformation of 3D shape functions for boundary integral</w:t>
      </w:r>
      <w:r w:rsidR="00D304DA">
        <w:t>s</w:t>
      </w:r>
      <w:r>
        <w:t xml:space="preserve"> </w:t>
      </w:r>
    </w:p>
    <w:p w14:paraId="3D700270" w14:textId="10949BE0" w:rsidR="00B50679" w:rsidRDefault="003624AE" w:rsidP="00343EDC">
      <w:pPr>
        <w:rPr>
          <w:iCs/>
        </w:rPr>
      </w:pPr>
      <w:r>
        <w:t xml:space="preserve">The strategy for </w:t>
      </w:r>
      <w:r w:rsidR="007B1271">
        <w:t xml:space="preserve">accurate </w:t>
      </w:r>
      <w:r>
        <w:t>numerical integration</w:t>
      </w:r>
      <w:r w:rsidR="007B1271">
        <w:t xml:space="preserve"> on surfaces or edges</w:t>
      </w:r>
      <w:r>
        <w:t xml:space="preserve"> is to extrapolate needed quantities to integration points on a surface or line that we want to perform integration on. </w:t>
      </w:r>
      <w:r w:rsidR="002F7755">
        <w:t xml:space="preserve">Realizing </w:t>
      </w:r>
      <w:r w:rsidR="007E6C0E">
        <w:t xml:space="preserve">that the order of the polynomial is simply taken as the product of variables, the degree of the polynomials in the </w:t>
      </w:r>
      <w:r w:rsidR="007E6C0E">
        <w:lastRenderedPageBreak/>
        <w:t>shape function is 3</w:t>
      </w:r>
      <w:r>
        <w:t xml:space="preserve"> in the 2D case</w:t>
      </w:r>
      <w:r w:rsidR="002F7755">
        <w:t xml:space="preserve"> of bi-quadratic shape functions</w:t>
      </w:r>
      <w:r w:rsidR="00B50679">
        <w:t xml:space="preserve"> and the number of </w:t>
      </w:r>
      <w:r w:rsidR="00D67DC5">
        <w:t>gauss</w:t>
      </w:r>
      <w:r w:rsidR="00B50679">
        <w:t xml:space="preserve"> point for exact integration is a</w:t>
      </w:r>
      <w:r w:rsidR="002F7755">
        <w:t xml:space="preserve">t least a 2x2 </w:t>
      </w:r>
      <w:r w:rsidR="00B50679">
        <w:t>grid</w:t>
      </w:r>
      <w:r w:rsidR="007E6C0E">
        <w:t>.</w:t>
      </w:r>
      <w:r>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3615B5" w:rsidRPr="003615B5">
        <w:rPr>
          <w:iCs/>
        </w:rPr>
        <w:instrText>(1.35)</w:instrText>
      </w:r>
      <w:r w:rsidR="00343EDC">
        <w:rPr>
          <w:iCs/>
        </w:rPr>
        <w:fldChar w:fldCharType="end"/>
      </w:r>
      <w:r w:rsidR="00343EDC">
        <w:rPr>
          <w:iCs/>
        </w:rPr>
        <w:fldChar w:fldCharType="end"/>
      </w:r>
      <w:r w:rsidR="00343EDC">
        <w:rPr>
          <w:iCs/>
        </w:rPr>
        <w:t xml:space="preserve"> to 2D area integrals and 1D line integrals are</w:t>
      </w:r>
      <w:r>
        <w:rPr>
          <w:iCs/>
        </w:rPr>
        <w:t xml:space="preserve"> based on simple calculus</w:t>
      </w:r>
      <w:r w:rsidR="00343EDC">
        <w:rPr>
          <w:iCs/>
        </w:rPr>
        <w:t xml:space="preserve"> </w:t>
      </w:r>
      <w:r>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033ABA95" w:rsidR="009E2EED" w:rsidRDefault="009E2EED" w:rsidP="009E2EED">
      <w:pPr>
        <w:pStyle w:val="MTDisplayEquation"/>
      </w:pPr>
      <w:r>
        <w:tab/>
      </w:r>
      <w:r w:rsidR="00714CBB" w:rsidRPr="00D67DC5">
        <w:rPr>
          <w:position w:val="-92"/>
        </w:rPr>
        <w:object w:dxaOrig="6140" w:dyaOrig="1960" w14:anchorId="2D03D4A3">
          <v:shape id="_x0000_i1144" type="#_x0000_t75" style="width:306.45pt;height:98.5pt" o:ole="">
            <v:imagedata r:id="rId249" o:title=""/>
          </v:shape>
          <o:OLEObject Type="Embed" ProgID="Equation.DSMT4" ShapeID="_x0000_i1144" DrawAspect="Content" ObjectID="_1630759040"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5893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7</w:instrText>
        </w:r>
      </w:fldSimple>
      <w:r>
        <w:instrText>)</w:instrText>
      </w:r>
      <w:bookmarkEnd w:id="30"/>
      <w:r>
        <w:fldChar w:fldCharType="end"/>
      </w:r>
    </w:p>
    <w:p w14:paraId="09E70CE4" w14:textId="4F67EABF" w:rsidR="009E2EED" w:rsidRDefault="00D67DC5" w:rsidP="00343EDC">
      <w:r>
        <w:t xml:space="preserve">and for a line assuming </w:t>
      </w:r>
      <w:proofErr w:type="spellStart"/>
      <w:r>
        <w:t>d</w:t>
      </w:r>
      <w:r w:rsidR="00714CBB">
        <w:t>r</w:t>
      </w:r>
      <w:proofErr w:type="spellEnd"/>
      <w:r>
        <w:t xml:space="preserve">=ds=0 as </w:t>
      </w:r>
    </w:p>
    <w:p w14:paraId="7DFC25DF" w14:textId="2D02AD6E" w:rsidR="00343EDC" w:rsidRDefault="00D67DC5" w:rsidP="003624AE">
      <w:pPr>
        <w:pStyle w:val="MTDisplayEquation"/>
      </w:pPr>
      <w:r>
        <w:tab/>
      </w:r>
      <w:r w:rsidR="00714CBB" w:rsidRPr="003624AE">
        <w:rPr>
          <w:position w:val="-92"/>
        </w:rPr>
        <w:object w:dxaOrig="5340" w:dyaOrig="1960" w14:anchorId="047E73C5">
          <v:shape id="_x0000_i1145" type="#_x0000_t75" style="width:267.25pt;height:98.5pt" o:ole="">
            <v:imagedata r:id="rId251" o:title=""/>
          </v:shape>
          <o:OLEObject Type="Embed" ProgID="Equation.DSMT4" ShapeID="_x0000_i1145" DrawAspect="Content" ObjectID="_1630759041"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8</w:instrText>
        </w:r>
      </w:fldSimple>
      <w:r>
        <w:instrText>)</w:instrText>
      </w:r>
      <w:r>
        <w:fldChar w:fldCharType="end"/>
      </w:r>
    </w:p>
    <w:p w14:paraId="48C85595" w14:textId="2C47F0D3" w:rsidR="00364C77" w:rsidRDefault="008659F9" w:rsidP="00364C77">
      <w:r>
        <w:t>A</w:t>
      </w:r>
      <w:r w:rsidR="00364C77">
        <w:t>ll of th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6C4AFD84" w:rsidR="00AA4DA9" w:rsidRDefault="005D725E" w:rsidP="00AA4DA9">
      <w:pPr>
        <w:pStyle w:val="Heading1"/>
      </w:pPr>
      <w:r>
        <w:t>Example 1</w:t>
      </w:r>
      <w:r w:rsidR="00820A42">
        <w:t xml:space="preserve"> – Through crack in infinite plate</w:t>
      </w:r>
    </w:p>
    <w:p w14:paraId="40121927" w14:textId="508A383F" w:rsidR="00AA4DA9" w:rsidRDefault="00BE4C5F" w:rsidP="00AA4DA9">
      <w:pPr>
        <w:pStyle w:val="Heading2"/>
      </w:pPr>
      <w:r>
        <w:t>Analytical solution</w:t>
      </w:r>
    </w:p>
    <w:p w14:paraId="065C2705" w14:textId="67A813A4" w:rsidR="00AA4DA9" w:rsidRDefault="00AA4DA9" w:rsidP="00AA4DA9">
      <w:r>
        <w:t>To verify the 3D J integral procedure in the absence of interfaces, a simpler, well know problem of an through thickness crack in a</w:t>
      </w:r>
      <w:r w:rsidR="00F850F4">
        <w:t>n</w:t>
      </w:r>
      <w:r>
        <w:t xml:space="preserve"> infinite plate under uniaxial stress is utilized. </w:t>
      </w:r>
    </w:p>
    <w:p w14:paraId="18518E7C" w14:textId="1CAF7EC5" w:rsidR="00AA4DA9" w:rsidRDefault="00FF6C6D" w:rsidP="00AA4DA9">
      <w:pPr>
        <w:keepNext/>
        <w:jc w:val="center"/>
      </w:pPr>
      <w:r>
        <w:rPr>
          <w:noProof/>
        </w:rPr>
        <w:lastRenderedPageBreak/>
        <w:drawing>
          <wp:inline distT="0" distB="0" distL="0" distR="0" wp14:anchorId="3B85B01E" wp14:editId="26802245">
            <wp:extent cx="3108960" cy="3237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108960" cy="3237230"/>
                    </a:xfrm>
                    <a:prstGeom prst="rect">
                      <a:avLst/>
                    </a:prstGeom>
                    <a:noFill/>
                  </pic:spPr>
                </pic:pic>
              </a:graphicData>
            </a:graphic>
          </wp:inline>
        </w:drawing>
      </w:r>
    </w:p>
    <w:p w14:paraId="0BD3F036" w14:textId="13A10E62" w:rsidR="00AA4DA9" w:rsidRDefault="00AA4DA9" w:rsidP="00AA4DA9">
      <w:pPr>
        <w:pStyle w:val="Caption"/>
        <w:jc w:val="center"/>
      </w:pPr>
      <w:r>
        <w:t xml:space="preserve">Figure </w:t>
      </w:r>
      <w:fldSimple w:instr=" SEQ Figure \* ARABIC ">
        <w:r w:rsidR="003615B5">
          <w:rPr>
            <w:noProof/>
          </w:rPr>
          <w:t>10</w:t>
        </w:r>
      </w:fldSimple>
      <w:r>
        <w:t>. A schematic showing problem to be modeled.</w:t>
      </w:r>
    </w:p>
    <w:p w14:paraId="5CB2EDD4" w14:textId="64CA6791" w:rsidR="00AA4DA9" w:rsidRDefault="00AA4DA9" w:rsidP="00AA4DA9">
      <w:r>
        <w:t xml:space="preserve">The analytical solution for the problem for </w:t>
      </w:r>
      <w:r w:rsidR="00F850F4" w:rsidRPr="00F850F4">
        <w:rPr>
          <w:position w:val="-12"/>
        </w:rPr>
        <w:object w:dxaOrig="320" w:dyaOrig="360" w14:anchorId="5585290F">
          <v:shape id="_x0000_i1146" type="#_x0000_t75" style="width:16.15pt;height:17.85pt" o:ole="">
            <v:imagedata r:id="rId254" o:title=""/>
          </v:shape>
          <o:OLEObject Type="Embed" ProgID="Equation.DSMT4" ShapeID="_x0000_i1146" DrawAspect="Content" ObjectID="_1630759042" r:id="rId255"/>
        </w:object>
      </w:r>
      <w:r>
        <w:t xml:space="preserve">stress intensity factor is simply </w:t>
      </w:r>
    </w:p>
    <w:p w14:paraId="575AD048" w14:textId="68361357" w:rsidR="00AA4DA9" w:rsidRDefault="00AA4DA9" w:rsidP="00AA4DA9">
      <w:pPr>
        <w:pStyle w:val="MTDisplayEquation"/>
      </w:pPr>
      <w:r>
        <w:tab/>
      </w:r>
      <w:r w:rsidRPr="00E66401">
        <w:rPr>
          <w:position w:val="-12"/>
        </w:rPr>
        <w:object w:dxaOrig="1219" w:dyaOrig="400" w14:anchorId="5C088DE7">
          <v:shape id="_x0000_i1147" type="#_x0000_t75" style="width:60.5pt;height:20.15pt" o:ole="">
            <v:imagedata r:id="rId256" o:title=""/>
          </v:shape>
          <o:OLEObject Type="Embed" ProgID="Equation.DSMT4" ShapeID="_x0000_i1147" DrawAspect="Content" ObjectID="_1630759043"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9</w:instrText>
        </w:r>
      </w:fldSimple>
      <w:r>
        <w:instrText>)</w:instrText>
      </w:r>
      <w:r>
        <w:fldChar w:fldCharType="end"/>
      </w:r>
    </w:p>
    <w:p w14:paraId="51F53412" w14:textId="3A5B1ADB" w:rsidR="00AA4DA9" w:rsidRDefault="00AA4DA9" w:rsidP="00B374A9">
      <w:pPr>
        <w:pStyle w:val="Heading2"/>
      </w:pPr>
      <w:r>
        <w:t xml:space="preserve">Model </w:t>
      </w:r>
      <w:r w:rsidR="00FE4A95">
        <w:t>definition</w:t>
      </w:r>
      <w:r>
        <w:t xml:space="preserve"> </w:t>
      </w:r>
    </w:p>
    <w:p w14:paraId="2660BB47" w14:textId="69926B96" w:rsidR="001518B8" w:rsidRPr="001518B8" w:rsidRDefault="001518B8" w:rsidP="001518B8">
      <w:r>
        <w:t>Table 1. Model parameters.</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tblGrid>
      <w:tr w:rsidR="00FF6C6D" w14:paraId="57D12A69" w14:textId="77777777" w:rsidTr="00FF6C6D">
        <w:tc>
          <w:tcPr>
            <w:tcW w:w="1168" w:type="dxa"/>
          </w:tcPr>
          <w:p w14:paraId="5289A71B" w14:textId="56DB96F1" w:rsidR="00FF6C6D" w:rsidRDefault="00FF6C6D" w:rsidP="00AA4DA9">
            <w:r>
              <w:t>a</w:t>
            </w:r>
          </w:p>
        </w:tc>
        <w:tc>
          <w:tcPr>
            <w:tcW w:w="1168" w:type="dxa"/>
          </w:tcPr>
          <w:p w14:paraId="05DCAA34" w14:textId="57BEE2BE" w:rsidR="00FF6C6D" w:rsidRDefault="00FF6C6D" w:rsidP="00AA4DA9">
            <w:r>
              <w:t xml:space="preserve">X </w:t>
            </w:r>
          </w:p>
        </w:tc>
        <w:tc>
          <w:tcPr>
            <w:tcW w:w="1169" w:type="dxa"/>
          </w:tcPr>
          <w:p w14:paraId="7D7A35DF" w14:textId="510D7148" w:rsidR="00FF6C6D" w:rsidRDefault="00FF6C6D" w:rsidP="00AA4DA9">
            <w:r>
              <w:t>Y</w:t>
            </w:r>
          </w:p>
        </w:tc>
        <w:tc>
          <w:tcPr>
            <w:tcW w:w="1169" w:type="dxa"/>
          </w:tcPr>
          <w:p w14:paraId="5471B9ED" w14:textId="0BBFC455" w:rsidR="00FF6C6D" w:rsidRDefault="00FF6C6D" w:rsidP="00AA4DA9">
            <w:r>
              <w:t>B</w:t>
            </w:r>
          </w:p>
        </w:tc>
        <w:tc>
          <w:tcPr>
            <w:tcW w:w="1169" w:type="dxa"/>
          </w:tcPr>
          <w:p w14:paraId="29F69423" w14:textId="7B27C20E" w:rsidR="00FF6C6D" w:rsidRPr="001518B8" w:rsidRDefault="00FF6C6D" w:rsidP="00AA4DA9">
            <m:oMathPara>
              <m:oMathParaPr>
                <m:jc m:val="left"/>
              </m:oMathParaPr>
              <m:oMath>
                <m:r>
                  <w:rPr>
                    <w:rFonts w:ascii="Cambria Math" w:hAnsi="Cambria Math"/>
                  </w:rPr>
                  <m:t>σ</m:t>
                </m:r>
              </m:oMath>
            </m:oMathPara>
          </w:p>
        </w:tc>
        <w:tc>
          <w:tcPr>
            <w:tcW w:w="1169" w:type="dxa"/>
          </w:tcPr>
          <w:p w14:paraId="739DD0CA" w14:textId="01D063DB" w:rsidR="00FF6C6D" w:rsidRDefault="00FF6C6D" w:rsidP="00AA4DA9">
            <w:r>
              <w:t>E</w:t>
            </w:r>
            <w:r w:rsidR="00EF7488">
              <w:t xml:space="preserve"> (GPa)</w:t>
            </w:r>
          </w:p>
        </w:tc>
        <w:tc>
          <w:tcPr>
            <w:tcW w:w="1169" w:type="dxa"/>
          </w:tcPr>
          <w:p w14:paraId="085FB991" w14:textId="16E33385" w:rsidR="00FF6C6D" w:rsidRPr="001518B8" w:rsidRDefault="00FF6C6D" w:rsidP="00AA4DA9">
            <m:oMathPara>
              <m:oMathParaPr>
                <m:jc m:val="left"/>
              </m:oMathParaPr>
              <m:oMath>
                <m:r>
                  <w:rPr>
                    <w:rFonts w:ascii="Cambria Math" w:hAnsi="Cambria Math"/>
                  </w:rPr>
                  <m:t>ν</m:t>
                </m:r>
              </m:oMath>
            </m:oMathPara>
          </w:p>
        </w:tc>
      </w:tr>
      <w:tr w:rsidR="00FF6C6D" w14:paraId="0B26AEA2" w14:textId="77777777" w:rsidTr="00FF6C6D">
        <w:tc>
          <w:tcPr>
            <w:tcW w:w="1168" w:type="dxa"/>
          </w:tcPr>
          <w:p w14:paraId="0E54D597" w14:textId="38FBF374" w:rsidR="00FF6C6D" w:rsidRDefault="00FF6C6D" w:rsidP="00AA4DA9">
            <w:r>
              <w:t>0.5</w:t>
            </w:r>
          </w:p>
        </w:tc>
        <w:tc>
          <w:tcPr>
            <w:tcW w:w="1168" w:type="dxa"/>
          </w:tcPr>
          <w:p w14:paraId="6792B45B" w14:textId="75C35338" w:rsidR="00FF6C6D" w:rsidRDefault="00FF6C6D" w:rsidP="00AA4DA9">
            <w:r>
              <w:t>6</w:t>
            </w:r>
          </w:p>
        </w:tc>
        <w:tc>
          <w:tcPr>
            <w:tcW w:w="1169" w:type="dxa"/>
          </w:tcPr>
          <w:p w14:paraId="021DF13C" w14:textId="34B7775E" w:rsidR="00FF6C6D" w:rsidRDefault="00FF6C6D" w:rsidP="00AA4DA9">
            <w:r>
              <w:t>4</w:t>
            </w:r>
          </w:p>
        </w:tc>
        <w:tc>
          <w:tcPr>
            <w:tcW w:w="1169" w:type="dxa"/>
          </w:tcPr>
          <w:p w14:paraId="51BC4D08" w14:textId="1AAB5895" w:rsidR="00FF6C6D" w:rsidRDefault="00FF6C6D" w:rsidP="00AA4DA9">
            <w:r>
              <w:t>4</w:t>
            </w:r>
          </w:p>
        </w:tc>
        <w:tc>
          <w:tcPr>
            <w:tcW w:w="1169" w:type="dxa"/>
          </w:tcPr>
          <w:p w14:paraId="3FE41BA1" w14:textId="6EE09289" w:rsidR="00FF6C6D" w:rsidRDefault="00FF6C6D" w:rsidP="00AA4DA9">
            <w:r>
              <w:t>10000</w:t>
            </w:r>
          </w:p>
        </w:tc>
        <w:tc>
          <w:tcPr>
            <w:tcW w:w="1169" w:type="dxa"/>
          </w:tcPr>
          <w:p w14:paraId="2D04B34D" w14:textId="63427C0A" w:rsidR="00FF6C6D" w:rsidRDefault="00EF7488" w:rsidP="00AA4DA9">
            <w:r>
              <w:t>200</w:t>
            </w:r>
          </w:p>
        </w:tc>
        <w:tc>
          <w:tcPr>
            <w:tcW w:w="1169" w:type="dxa"/>
          </w:tcPr>
          <w:p w14:paraId="285F5336" w14:textId="68EC1305" w:rsidR="00FF6C6D" w:rsidRDefault="00EF7488" w:rsidP="00AA4DA9">
            <w:r>
              <w:t>0.32</w:t>
            </w:r>
          </w:p>
        </w:tc>
      </w:tr>
    </w:tbl>
    <w:p w14:paraId="1DF1FA03" w14:textId="77777777" w:rsidR="00FF6C6D" w:rsidRDefault="00FF6C6D" w:rsidP="00AA4DA9"/>
    <w:p w14:paraId="6B450CFA" w14:textId="1524BFCC" w:rsidR="00AA4DA9" w:rsidRDefault="001518B8" w:rsidP="00AA4DA9">
      <w:r>
        <w:t xml:space="preserve">Model parameters are </w:t>
      </w:r>
      <w:proofErr w:type="spellStart"/>
      <w:r>
        <w:t>summized</w:t>
      </w:r>
      <w:proofErr w:type="spellEnd"/>
      <w:r>
        <w:t xml:space="preserve"> in Table 1. Symmetry is utilized to create a 1/8</w:t>
      </w:r>
      <w:r w:rsidRPr="001518B8">
        <w:rPr>
          <w:vertAlign w:val="superscript"/>
        </w:rPr>
        <w:t>th</w:t>
      </w:r>
      <w:r>
        <w:t xml:space="preserve"> model and </w:t>
      </w:r>
      <w:r w:rsidR="00AA4DA9">
        <w:t xml:space="preserve">C3D20 are utilized at and around the crack with nodes collapsed to create a singularity. The mesh was designed </w:t>
      </w:r>
      <w:r w:rsidR="00FF0455">
        <w:t xml:space="preserve">so that around the </w:t>
      </w:r>
      <w:r w:rsidR="00AA4DA9">
        <w:t>crack there are 10 rings of elements (See Figure below).</w:t>
      </w:r>
    </w:p>
    <w:p w14:paraId="3DDEA477" w14:textId="53DC24F0" w:rsidR="00991CAF" w:rsidRDefault="00991CAF" w:rsidP="00991CAF">
      <w:pPr>
        <w:pStyle w:val="Heading2"/>
      </w:pPr>
      <w:r>
        <w:t>Results</w:t>
      </w:r>
    </w:p>
    <w:p w14:paraId="530FC7C8" w14:textId="4605E435"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8" type="#_x0000_t75" style="width:16.15pt;height:17.3pt" o:ole="">
            <v:imagedata r:id="rId258" o:title=""/>
          </v:shape>
          <o:OLEObject Type="Embed" ProgID="Equation.DSMT4" ShapeID="_x0000_i1148" DrawAspect="Content" ObjectID="_1630759044" r:id="rId259"/>
        </w:object>
      </w:r>
      <w:r w:rsidR="001518B8">
        <w:t xml:space="preserve">. </w:t>
      </w:r>
      <w:r w:rsidR="00692583">
        <w:t>Similarly, there is no difference i</w:t>
      </w:r>
      <w:r w:rsidR="001518B8">
        <w:t xml:space="preserve">f </w:t>
      </w:r>
      <w:r w:rsidR="00692583">
        <w:t>full or half precision (default) is used to store stress and displacement in the output database.</w:t>
      </w:r>
      <w:r w:rsidR="00EC6904">
        <w:t xml:space="preserve"> Perhaps precision matters when computing interface quantities; this will be explored in the next </w:t>
      </w:r>
      <w:r w:rsidR="00991CAF">
        <w:t>section</w:t>
      </w:r>
      <w:r w:rsidR="00EC6904">
        <w:t>.</w:t>
      </w:r>
      <w:r w:rsidR="00692583">
        <w:t xml:space="preserve"> </w:t>
      </w:r>
      <w:r>
        <w:t xml:space="preserve"> Increasing the applied stress </w:t>
      </w:r>
      <w:r w:rsidR="00FF0455">
        <w:t>only scales the computed quantities</w:t>
      </w:r>
      <w:r w:rsidR="00832C8B">
        <w:t xml:space="preserve"> as expected</w:t>
      </w:r>
      <w:r w:rsidR="00FF0455">
        <w:t>.</w:t>
      </w:r>
    </w:p>
    <w:p w14:paraId="1F703254" w14:textId="0809E8D7" w:rsidR="00AA4DA9" w:rsidRDefault="00BC7DDC" w:rsidP="00AA4DA9">
      <w:pPr>
        <w:keepNext/>
        <w:jc w:val="center"/>
      </w:pPr>
      <w:r>
        <w:rPr>
          <w:noProof/>
        </w:rPr>
        <w:lastRenderedPageBreak/>
        <w:drawing>
          <wp:inline distT="0" distB="0" distL="0" distR="0" wp14:anchorId="7F363F44" wp14:editId="0C03BD60">
            <wp:extent cx="2977286" cy="25600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986197" cy="2567749"/>
                    </a:xfrm>
                    <a:prstGeom prst="rect">
                      <a:avLst/>
                    </a:prstGeom>
                  </pic:spPr>
                </pic:pic>
              </a:graphicData>
            </a:graphic>
          </wp:inline>
        </w:drawing>
      </w:r>
    </w:p>
    <w:p w14:paraId="2E477EDB" w14:textId="6AF7131B" w:rsidR="00AA4DA9" w:rsidRDefault="00AA4DA9" w:rsidP="00AA4DA9">
      <w:pPr>
        <w:pStyle w:val="Caption"/>
        <w:jc w:val="center"/>
      </w:pPr>
      <w:r>
        <w:t xml:space="preserve">Figure </w:t>
      </w:r>
      <w:fldSimple w:instr=" SEQ Figure \* ARABIC ">
        <w:r w:rsidR="003615B5">
          <w:rPr>
            <w:noProof/>
          </w:rPr>
          <w:t>11</w:t>
        </w:r>
      </w:fldSimple>
      <w:r>
        <w:t xml:space="preserve">. </w:t>
      </w:r>
      <w:r w:rsidR="00BC7DDC">
        <w:t>Model</w:t>
      </w:r>
      <w:r>
        <w:t xml:space="preserve"> design.</w:t>
      </w:r>
    </w:p>
    <w:p w14:paraId="07DA7632" w14:textId="4A901F6A" w:rsidR="00AA4DA9" w:rsidRPr="00370532" w:rsidRDefault="00AA4DA9" w:rsidP="00AA4DA9">
      <w:r>
        <w:t xml:space="preserve">Table 1. Summary of calculated </w:t>
      </w:r>
      <w:r w:rsidRPr="00370532">
        <w:rPr>
          <w:position w:val="-12"/>
        </w:rPr>
        <w:object w:dxaOrig="320" w:dyaOrig="360" w14:anchorId="478F19A6">
          <v:shape id="_x0000_i1149" type="#_x0000_t75" style="width:16.15pt;height:17.3pt" o:ole="">
            <v:imagedata r:id="rId261" o:title=""/>
          </v:shape>
          <o:OLEObject Type="Embed" ProgID="Equation.DSMT4" ShapeID="_x0000_i1149" DrawAspect="Content" ObjectID="_1630759045" r:id="rId262"/>
        </w:object>
      </w:r>
      <w:r>
        <w:t xml:space="preserve">and </w:t>
      </w:r>
      <w:r w:rsidRPr="004D2861">
        <w:rPr>
          <w:position w:val="-6"/>
        </w:rPr>
        <w:object w:dxaOrig="220" w:dyaOrig="279" w14:anchorId="57D7DD61">
          <v:shape id="_x0000_i1150" type="#_x0000_t75" style="width:11.5pt;height:13.8pt" o:ole="">
            <v:imagedata r:id="rId263" o:title=""/>
          </v:shape>
          <o:OLEObject Type="Embed" ProgID="Equation.DSMT4" ShapeID="_x0000_i1150" DrawAspect="Content" ObjectID="_1630759046" r:id="rId264"/>
        </w:object>
      </w:r>
      <w:r>
        <w:t xml:space="preserve">for </w:t>
      </w:r>
      <w:r w:rsidR="00B374A9">
        <w:t>through crack in infinite plate.</w:t>
      </w:r>
      <w:r w:rsidR="00F850F4">
        <w:t xml:space="preserve"> The analytical solution</w:t>
      </w:r>
      <w:r w:rsidR="00F850F4" w:rsidRPr="00F850F4">
        <w:rPr>
          <w:position w:val="-14"/>
        </w:rPr>
        <w:object w:dxaOrig="960" w:dyaOrig="380" w14:anchorId="26FEE6DB">
          <v:shape id="_x0000_i1151" type="#_x0000_t75" style="width:48.95pt;height:19pt" o:ole="">
            <v:imagedata r:id="rId265" o:title=""/>
          </v:shape>
          <o:OLEObject Type="Embed" ProgID="Equation.DSMT4" ShapeID="_x0000_i1151" DrawAspect="Content" ObjectID="_1630759047" r:id="rId266"/>
        </w:object>
      </w:r>
      <w:r w:rsidR="00F850F4">
        <w:t xml:space="preserve"> for the geometry and loading</w:t>
      </w:r>
      <w:r w:rsidR="00B374A9">
        <w:t xml:space="preserve"> </w:t>
      </w:r>
      <w:r w:rsidR="00F850F4">
        <w:t xml:space="preserve">is </w:t>
      </w:r>
      <w:r w:rsidR="00F850F4" w:rsidRPr="00F850F4">
        <w:t>12533</w:t>
      </w:r>
      <w:r>
        <w:t xml:space="preserve">. </w:t>
      </w:r>
    </w:p>
    <w:tbl>
      <w:tblPr>
        <w:tblStyle w:val="TableGrid"/>
        <w:tblW w:w="0" w:type="auto"/>
        <w:tblLook w:val="04A0" w:firstRow="1" w:lastRow="0" w:firstColumn="1" w:lastColumn="0" w:noHBand="0" w:noVBand="1"/>
      </w:tblPr>
      <w:tblGrid>
        <w:gridCol w:w="1304"/>
        <w:gridCol w:w="1195"/>
        <w:gridCol w:w="1195"/>
        <w:gridCol w:w="1195"/>
        <w:gridCol w:w="1195"/>
        <w:gridCol w:w="2515"/>
      </w:tblGrid>
      <w:tr w:rsidR="00120EEE" w14:paraId="20C29273" w14:textId="4E357FC0" w:rsidTr="00ED7645">
        <w:trPr>
          <w:trHeight w:val="168"/>
        </w:trPr>
        <w:tc>
          <w:tcPr>
            <w:tcW w:w="1304" w:type="dxa"/>
            <w:vAlign w:val="center"/>
          </w:tcPr>
          <w:p w14:paraId="62F51F73" w14:textId="77777777" w:rsidR="00120EEE" w:rsidRDefault="00120EEE" w:rsidP="00ED7645">
            <w:pPr>
              <w:jc w:val="center"/>
            </w:pPr>
            <w:r>
              <w:t>Contours</w:t>
            </w:r>
          </w:p>
        </w:tc>
        <w:tc>
          <w:tcPr>
            <w:tcW w:w="1195" w:type="dxa"/>
            <w:vAlign w:val="center"/>
          </w:tcPr>
          <w:p w14:paraId="70C45CF6" w14:textId="431C4BA6" w:rsidR="00120EEE" w:rsidRDefault="00120EEE" w:rsidP="00ED7645">
            <w:pPr>
              <w:jc w:val="center"/>
            </w:pPr>
            <w:r>
              <w:t>0</w:t>
            </w:r>
          </w:p>
        </w:tc>
        <w:tc>
          <w:tcPr>
            <w:tcW w:w="1195" w:type="dxa"/>
            <w:vAlign w:val="center"/>
          </w:tcPr>
          <w:p w14:paraId="382F2F92" w14:textId="77777777" w:rsidR="00120EEE" w:rsidRDefault="00120EEE" w:rsidP="00ED7645">
            <w:pPr>
              <w:jc w:val="center"/>
            </w:pPr>
            <w:r>
              <w:t>2</w:t>
            </w:r>
          </w:p>
        </w:tc>
        <w:tc>
          <w:tcPr>
            <w:tcW w:w="1195" w:type="dxa"/>
            <w:vAlign w:val="center"/>
          </w:tcPr>
          <w:p w14:paraId="0540C497" w14:textId="1B912B43" w:rsidR="00120EEE" w:rsidRDefault="00120EEE" w:rsidP="00ED7645">
            <w:pPr>
              <w:jc w:val="center"/>
            </w:pPr>
            <w:r>
              <w:t>4</w:t>
            </w:r>
          </w:p>
        </w:tc>
        <w:tc>
          <w:tcPr>
            <w:tcW w:w="1195" w:type="dxa"/>
            <w:vAlign w:val="center"/>
          </w:tcPr>
          <w:p w14:paraId="140E5305" w14:textId="468D6BA8" w:rsidR="00120EEE" w:rsidRDefault="00120EEE" w:rsidP="00ED7645">
            <w:pPr>
              <w:jc w:val="center"/>
              <w:rPr>
                <w:rFonts w:eastAsiaTheme="minorEastAsia"/>
              </w:rPr>
            </w:pPr>
            <w:r>
              <w:rPr>
                <w:rFonts w:eastAsiaTheme="minorEastAsia"/>
              </w:rPr>
              <w:t>12</w:t>
            </w:r>
          </w:p>
        </w:tc>
        <w:tc>
          <w:tcPr>
            <w:tcW w:w="2515" w:type="dxa"/>
            <w:vAlign w:val="center"/>
          </w:tcPr>
          <w:p w14:paraId="3E0C21BF" w14:textId="77777777" w:rsidR="00ED7645" w:rsidRDefault="00120EEE" w:rsidP="00ED7645">
            <w:pPr>
              <w:jc w:val="center"/>
              <w:rPr>
                <w:rFonts w:eastAsiaTheme="minorEastAsia"/>
              </w:rPr>
            </w:pPr>
            <w:r>
              <w:rPr>
                <w:rFonts w:eastAsiaTheme="minorEastAsia"/>
              </w:rPr>
              <w:t xml:space="preserve">% Error from </w:t>
            </w:r>
            <m:oMath>
              <m:sSub>
                <m:sSubPr>
                  <m:ctrlPr>
                    <w:rPr>
                      <w:rFonts w:ascii="Cambria Math" w:hAnsi="Cambria Math"/>
                      <w:i/>
                    </w:rPr>
                  </m:ctrlPr>
                </m:sSubPr>
                <m:e>
                  <m:r>
                    <w:rPr>
                      <w:rFonts w:ascii="Cambria Math" w:hAnsi="Cambria Math"/>
                    </w:rPr>
                    <m:t>K</m:t>
                  </m:r>
                </m:e>
                <m:sub>
                  <m:r>
                    <w:rPr>
                      <w:rFonts w:ascii="Cambria Math" w:hAnsi="Cambria Math"/>
                    </w:rPr>
                    <m:t>I,Analytical</m:t>
                  </m:r>
                </m:sub>
              </m:sSub>
            </m:oMath>
            <w:r>
              <w:rPr>
                <w:rFonts w:eastAsiaTheme="minorEastAsia"/>
              </w:rPr>
              <w:t xml:space="preserve"> </w:t>
            </w:r>
          </w:p>
          <w:p w14:paraId="7572B506" w14:textId="743C0802" w:rsidR="00120EEE" w:rsidRDefault="00120EEE" w:rsidP="00ED7645">
            <w:pPr>
              <w:jc w:val="center"/>
            </w:pPr>
            <w:r>
              <w:rPr>
                <w:rFonts w:eastAsiaTheme="minorEastAsia"/>
              </w:rPr>
              <w:t>(contour 4)</w:t>
            </w:r>
          </w:p>
        </w:tc>
      </w:tr>
      <w:tr w:rsidR="00120EEE" w14:paraId="7A45E010" w14:textId="4C97A3EF" w:rsidTr="00ED7645">
        <w:trPr>
          <w:trHeight w:val="168"/>
        </w:trPr>
        <w:tc>
          <w:tcPr>
            <w:tcW w:w="1304" w:type="dxa"/>
          </w:tcPr>
          <w:p w14:paraId="63790517" w14:textId="1E93F3B8" w:rsidR="00120EEE" w:rsidRDefault="004B1133" w:rsidP="008B463A">
            <m:oMathPara>
              <m:oMath>
                <m:sSub>
                  <m:sSubPr>
                    <m:ctrlPr>
                      <w:rPr>
                        <w:rFonts w:ascii="Cambria Math" w:hAnsi="Cambria Math"/>
                        <w:i/>
                      </w:rPr>
                    </m:ctrlPr>
                  </m:sSubPr>
                  <m:e>
                    <m:r>
                      <w:rPr>
                        <w:rFonts w:ascii="Cambria Math" w:hAnsi="Cambria Math"/>
                      </w:rPr>
                      <m:t>K</m:t>
                    </m:r>
                  </m:e>
                  <m:sub>
                    <m:r>
                      <w:rPr>
                        <w:rFonts w:ascii="Cambria Math" w:hAnsi="Cambria Math"/>
                      </w:rPr>
                      <m:t>I,Abaqus</m:t>
                    </m:r>
                  </m:sub>
                </m:sSub>
              </m:oMath>
            </m:oMathPara>
          </w:p>
        </w:tc>
        <w:tc>
          <w:tcPr>
            <w:tcW w:w="1195" w:type="dxa"/>
          </w:tcPr>
          <w:p w14:paraId="34C52FDA" w14:textId="2E2726B0" w:rsidR="00120EEE" w:rsidRDefault="0091770F" w:rsidP="008B463A">
            <w:r w:rsidRPr="0091770F">
              <w:t>12428</w:t>
            </w:r>
          </w:p>
        </w:tc>
        <w:tc>
          <w:tcPr>
            <w:tcW w:w="1195" w:type="dxa"/>
          </w:tcPr>
          <w:p w14:paraId="0BC998A3" w14:textId="06C0D139" w:rsidR="00120EEE" w:rsidRDefault="0091770F" w:rsidP="008B463A">
            <w:r w:rsidRPr="0091770F">
              <w:t>12677</w:t>
            </w:r>
          </w:p>
        </w:tc>
        <w:tc>
          <w:tcPr>
            <w:tcW w:w="1195" w:type="dxa"/>
          </w:tcPr>
          <w:p w14:paraId="4FF161E8" w14:textId="548EEC78" w:rsidR="00120EEE" w:rsidRDefault="0091770F" w:rsidP="008B463A">
            <w:r w:rsidRPr="0091770F">
              <w:t>12677</w:t>
            </w:r>
          </w:p>
        </w:tc>
        <w:tc>
          <w:tcPr>
            <w:tcW w:w="1195" w:type="dxa"/>
          </w:tcPr>
          <w:p w14:paraId="2DF4BC86" w14:textId="0A129A94" w:rsidR="00120EEE" w:rsidRPr="00F92DCD" w:rsidRDefault="0091770F" w:rsidP="008B463A">
            <w:r w:rsidRPr="0091770F">
              <w:t>12677</w:t>
            </w:r>
          </w:p>
        </w:tc>
        <w:tc>
          <w:tcPr>
            <w:tcW w:w="2515" w:type="dxa"/>
          </w:tcPr>
          <w:p w14:paraId="7078F24B" w14:textId="130282BF" w:rsidR="00120EEE" w:rsidRPr="00F92DCD" w:rsidRDefault="005D425B" w:rsidP="005D425B">
            <w:r>
              <w:t>1.15%</w:t>
            </w:r>
          </w:p>
        </w:tc>
      </w:tr>
      <w:tr w:rsidR="005A46EC" w14:paraId="1EFAE90D" w14:textId="77777777" w:rsidTr="00ED7645">
        <w:trPr>
          <w:trHeight w:val="343"/>
        </w:trPr>
        <w:tc>
          <w:tcPr>
            <w:tcW w:w="1304" w:type="dxa"/>
          </w:tcPr>
          <w:p w14:paraId="54287522" w14:textId="3C963F5F" w:rsidR="005A46EC" w:rsidRDefault="004B1133" w:rsidP="005A46EC">
            <w:pPr>
              <w:rPr>
                <w:rFonts w:ascii="Calibri" w:eastAsia="Calibri" w:hAnsi="Calibri" w:cs="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195" w:type="dxa"/>
          </w:tcPr>
          <w:p w14:paraId="2F228ACB" w14:textId="6B09E292" w:rsidR="005A46EC" w:rsidRDefault="005A46EC" w:rsidP="005A46EC">
            <w:r w:rsidRPr="00922F37">
              <w:t>1243</w:t>
            </w:r>
            <w:r>
              <w:t>8</w:t>
            </w:r>
          </w:p>
        </w:tc>
        <w:tc>
          <w:tcPr>
            <w:tcW w:w="1195" w:type="dxa"/>
          </w:tcPr>
          <w:p w14:paraId="5B3367BC" w14:textId="7545EAAE" w:rsidR="005A46EC" w:rsidRDefault="005A46EC" w:rsidP="005A46EC">
            <w:r w:rsidRPr="00922F37">
              <w:t>126</w:t>
            </w:r>
            <w:r>
              <w:t>89</w:t>
            </w:r>
          </w:p>
        </w:tc>
        <w:tc>
          <w:tcPr>
            <w:tcW w:w="1195" w:type="dxa"/>
          </w:tcPr>
          <w:p w14:paraId="5E1F76E7" w14:textId="164907EE" w:rsidR="005A46EC" w:rsidRDefault="005A46EC" w:rsidP="005A46EC">
            <w:r w:rsidRPr="00922F37">
              <w:t>126</w:t>
            </w:r>
            <w:r>
              <w:t>89</w:t>
            </w:r>
          </w:p>
        </w:tc>
        <w:tc>
          <w:tcPr>
            <w:tcW w:w="1195" w:type="dxa"/>
          </w:tcPr>
          <w:p w14:paraId="7821736D" w14:textId="0AC1EC89" w:rsidR="005A46EC" w:rsidRDefault="005A46EC" w:rsidP="005A46EC">
            <w:r w:rsidRPr="00922F37">
              <w:t>126</w:t>
            </w:r>
            <w:r>
              <w:t>88</w:t>
            </w:r>
          </w:p>
        </w:tc>
        <w:tc>
          <w:tcPr>
            <w:tcW w:w="2515" w:type="dxa"/>
          </w:tcPr>
          <w:p w14:paraId="365611F0" w14:textId="4C9C0AA7" w:rsidR="005A46EC" w:rsidRDefault="005A46EC" w:rsidP="005A46EC">
            <w:r>
              <w:t>1.24%</w:t>
            </w:r>
          </w:p>
        </w:tc>
      </w:tr>
      <w:tr w:rsidR="005A46EC" w14:paraId="55679445" w14:textId="6AF42BB8" w:rsidTr="00ED7645">
        <w:trPr>
          <w:trHeight w:val="343"/>
        </w:trPr>
        <w:tc>
          <w:tcPr>
            <w:tcW w:w="1304" w:type="dxa"/>
          </w:tcPr>
          <w:p w14:paraId="65B1BD65" w14:textId="7268CF30" w:rsidR="005A46EC" w:rsidRDefault="004B1133"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195" w:type="dxa"/>
          </w:tcPr>
          <w:p w14:paraId="6EBBC7FF" w14:textId="22A86B8B" w:rsidR="005A46EC" w:rsidRDefault="005A46EC" w:rsidP="005A46EC">
            <w:r>
              <w:t>6.932</w:t>
            </w:r>
            <w:r w:rsidRPr="00F92DCD">
              <w:t>E-4</w:t>
            </w:r>
          </w:p>
        </w:tc>
        <w:tc>
          <w:tcPr>
            <w:tcW w:w="1195" w:type="dxa"/>
          </w:tcPr>
          <w:p w14:paraId="34F46897" w14:textId="640804AE" w:rsidR="005A46EC" w:rsidRDefault="005A46EC" w:rsidP="005A46EC">
            <w:r>
              <w:t>7.212</w:t>
            </w:r>
            <w:r w:rsidRPr="00F92DCD">
              <w:t>E-4</w:t>
            </w:r>
          </w:p>
        </w:tc>
        <w:tc>
          <w:tcPr>
            <w:tcW w:w="1195" w:type="dxa"/>
          </w:tcPr>
          <w:p w14:paraId="1F5D3283" w14:textId="3C1DF335" w:rsidR="005A46EC" w:rsidRDefault="005A46EC" w:rsidP="005A46EC">
            <w:r>
              <w:t>7.213</w:t>
            </w:r>
            <w:r w:rsidRPr="00F92DCD">
              <w:t>E-4</w:t>
            </w:r>
          </w:p>
        </w:tc>
        <w:tc>
          <w:tcPr>
            <w:tcW w:w="1195" w:type="dxa"/>
          </w:tcPr>
          <w:p w14:paraId="5D8D7DF5" w14:textId="10698B9E" w:rsidR="005A46EC" w:rsidRDefault="005A46EC" w:rsidP="005A46EC">
            <w:r>
              <w:t>7.213</w:t>
            </w:r>
            <w:r w:rsidRPr="00F92DCD">
              <w:t>E-4</w:t>
            </w:r>
          </w:p>
        </w:tc>
        <w:tc>
          <w:tcPr>
            <w:tcW w:w="2515" w:type="dxa"/>
          </w:tcPr>
          <w:p w14:paraId="343E1114" w14:textId="20F1210C" w:rsidR="005A46EC" w:rsidRPr="00F92DCD" w:rsidRDefault="005A46EC" w:rsidP="005A46EC">
            <w:r>
              <w:t>-</w:t>
            </w:r>
          </w:p>
        </w:tc>
      </w:tr>
      <w:tr w:rsidR="005A46EC" w14:paraId="21E15FE4" w14:textId="4C220102" w:rsidTr="00ED7645">
        <w:trPr>
          <w:trHeight w:val="343"/>
        </w:trPr>
        <w:tc>
          <w:tcPr>
            <w:tcW w:w="1304" w:type="dxa"/>
          </w:tcPr>
          <w:p w14:paraId="1D10D2E2" w14:textId="135300A9" w:rsidR="005A46EC" w:rsidRDefault="004B1133"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 xml:space="preserve"> </m:t>
                    </m:r>
                  </m:sub>
                </m:sSub>
              </m:oMath>
            </m:oMathPara>
          </w:p>
        </w:tc>
        <w:tc>
          <w:tcPr>
            <w:tcW w:w="1195" w:type="dxa"/>
          </w:tcPr>
          <w:p w14:paraId="2976F129" w14:textId="724D02E5" w:rsidR="005A46EC" w:rsidRPr="00F92DCD" w:rsidRDefault="005A46EC" w:rsidP="005A46EC">
            <w:r w:rsidRPr="00922F37">
              <w:t>6.943</w:t>
            </w:r>
            <w:r>
              <w:t>E-4</w:t>
            </w:r>
          </w:p>
        </w:tc>
        <w:tc>
          <w:tcPr>
            <w:tcW w:w="1195" w:type="dxa"/>
          </w:tcPr>
          <w:p w14:paraId="530E6931" w14:textId="0F75118B" w:rsidR="005A46EC" w:rsidRPr="00F92DCD" w:rsidRDefault="005A46EC" w:rsidP="005A46EC">
            <w:r w:rsidRPr="00120EEE">
              <w:t>7.22</w:t>
            </w:r>
            <w:r>
              <w:t>7E-4</w:t>
            </w:r>
          </w:p>
        </w:tc>
        <w:tc>
          <w:tcPr>
            <w:tcW w:w="1195" w:type="dxa"/>
          </w:tcPr>
          <w:p w14:paraId="6AE65896" w14:textId="192EA8D6" w:rsidR="005A46EC" w:rsidRPr="00F92DCD" w:rsidRDefault="005A46EC" w:rsidP="005A46EC">
            <w:r w:rsidRPr="00945AA2">
              <w:t>7.22</w:t>
            </w:r>
            <w:r>
              <w:t>7E-4</w:t>
            </w:r>
          </w:p>
        </w:tc>
        <w:tc>
          <w:tcPr>
            <w:tcW w:w="1195" w:type="dxa"/>
          </w:tcPr>
          <w:p w14:paraId="06DFC343" w14:textId="2E0FDB15" w:rsidR="005A46EC" w:rsidRPr="00F92DCD" w:rsidRDefault="005A46EC" w:rsidP="005A46EC">
            <w:r>
              <w:t>7.225E-4</w:t>
            </w:r>
          </w:p>
        </w:tc>
        <w:tc>
          <w:tcPr>
            <w:tcW w:w="2515" w:type="dxa"/>
          </w:tcPr>
          <w:p w14:paraId="4F8D9446" w14:textId="31547717" w:rsidR="005A46EC" w:rsidRPr="00F92DCD" w:rsidRDefault="005A46EC" w:rsidP="005A46EC">
            <w:r>
              <w:t>-</w:t>
            </w:r>
          </w:p>
        </w:tc>
      </w:tr>
    </w:tbl>
    <w:p w14:paraId="01AFFC41" w14:textId="77777777" w:rsidR="00AA4DA9" w:rsidRDefault="00AA4DA9" w:rsidP="00AA4DA9"/>
    <w:p w14:paraId="54610F01" w14:textId="3E708385" w:rsidR="00AA4DA9" w:rsidRDefault="00AA4DA9" w:rsidP="00BC7DDC">
      <w:pPr>
        <w:rPr>
          <w:iCs/>
        </w:rPr>
      </w:pPr>
      <w:r>
        <w:t xml:space="preserve">The results are summarized in Table 1. The analytical solution for </w:t>
      </w:r>
      <w:r w:rsidRPr="00370532">
        <w:rPr>
          <w:position w:val="-12"/>
        </w:rPr>
        <w:object w:dxaOrig="320" w:dyaOrig="360" w14:anchorId="0F54B78B">
          <v:shape id="_x0000_i1152" type="#_x0000_t75" style="width:16.15pt;height:17.3pt" o:ole="">
            <v:imagedata r:id="rId261" o:title=""/>
          </v:shape>
          <o:OLEObject Type="Embed" ProgID="Equation.DSMT4" ShapeID="_x0000_i1152" DrawAspect="Content" ObjectID="_1630759048" r:id="rId267"/>
        </w:object>
      </w:r>
      <w:r>
        <w:t xml:space="preserve"> is </w:t>
      </w:r>
      <w:r w:rsidRPr="00370532">
        <w:t>12533</w:t>
      </w:r>
      <w:r w:rsidR="007B1271">
        <w:t xml:space="preserve"> and </w:t>
      </w:r>
      <w:r>
        <w:t xml:space="preserve">the </w:t>
      </w:r>
      <w:r w:rsidR="007B1271">
        <w:t xml:space="preserve">percent </w:t>
      </w:r>
      <w:r>
        <w:t xml:space="preserve">error </w:t>
      </w:r>
      <w:r w:rsidR="007B1271">
        <w:t>for our implementation is</w:t>
      </w:r>
      <w:r w:rsidR="00BC7DDC">
        <w:t xml:space="preserve"> 1.24</w:t>
      </w:r>
      <w:r>
        <w:t>%</w:t>
      </w:r>
      <w:r w:rsidR="00BC7DDC">
        <w:t xml:space="preserve"> and the</w:t>
      </w:r>
      <w:r w:rsidR="007B1271">
        <w:t xml:space="preserve"> percent</w:t>
      </w:r>
      <w:r w:rsidR="00BC7DDC">
        <w:t xml:space="preserve"> difference in </w:t>
      </w:r>
      <w:r w:rsidR="00BC7DDC" w:rsidRPr="00370532">
        <w:rPr>
          <w:position w:val="-12"/>
        </w:rPr>
        <w:object w:dxaOrig="320" w:dyaOrig="360" w14:anchorId="37989F64">
          <v:shape id="_x0000_i1153" type="#_x0000_t75" style="width:16.15pt;height:17.3pt" o:ole="">
            <v:imagedata r:id="rId261" o:title=""/>
          </v:shape>
          <o:OLEObject Type="Embed" ProgID="Equation.DSMT4" ShapeID="_x0000_i1153" DrawAspect="Content" ObjectID="_1630759049" r:id="rId268"/>
        </w:object>
      </w:r>
      <w:r w:rsidR="00BC7DDC">
        <w:t xml:space="preserve"> computed by Abaqus and our code </w:t>
      </w:r>
      <w:r w:rsidR="007B1271">
        <w:t>is</w:t>
      </w:r>
      <w:r w:rsidR="00BC7DDC">
        <w:t xml:space="preserve"> just 0.094%</w:t>
      </w:r>
      <w:r>
        <w:t>.</w:t>
      </w:r>
      <w:r w:rsidR="00FE4A95">
        <w:t xml:space="preserve"> The error from the analytical solution went from 3.4% to 1.24% when X was changed from 3 to 6 and the difference may go down by increasing the model size.</w:t>
      </w:r>
      <w:r>
        <w:t xml:space="preserve"> </w:t>
      </w:r>
      <w:r w:rsidR="00FE4A95">
        <w:t xml:space="preserve">The agreement between Abaqus and our calculation is excellent. The small difference can be attributed to choosing a more convenient interval </w:t>
      </w:r>
      <w:r w:rsidR="007B1271">
        <w:t>when</w:t>
      </w:r>
      <w:r w:rsidR="00FE4A95">
        <w:t xml:space="preserve"> computing </w:t>
      </w:r>
      <w:r w:rsidR="00FE4A95">
        <w:rPr>
          <w:iCs/>
        </w:rPr>
        <w:fldChar w:fldCharType="begin"/>
      </w:r>
      <w:r w:rsidR="00FE4A95">
        <w:rPr>
          <w:iCs/>
        </w:rPr>
        <w:instrText xml:space="preserve"> GOTOBUTTON ZEqnNum593921  \* MERGEFORMAT </w:instrText>
      </w:r>
      <w:r w:rsidR="00FE4A95">
        <w:rPr>
          <w:iCs/>
        </w:rPr>
        <w:fldChar w:fldCharType="begin"/>
      </w:r>
      <w:r w:rsidR="00FE4A95">
        <w:rPr>
          <w:iCs/>
        </w:rPr>
        <w:instrText xml:space="preserve"> REF ZEqnNum593921 \* Charformat \! \* MERGEFORMAT </w:instrText>
      </w:r>
      <w:r w:rsidR="00FE4A95">
        <w:rPr>
          <w:iCs/>
        </w:rPr>
        <w:fldChar w:fldCharType="separate"/>
      </w:r>
      <w:r w:rsidR="003615B5" w:rsidRPr="003615B5">
        <w:rPr>
          <w:iCs/>
        </w:rPr>
        <w:instrText>(1.14)</w:instrText>
      </w:r>
      <w:r w:rsidR="00FE4A95">
        <w:rPr>
          <w:iCs/>
        </w:rPr>
        <w:fldChar w:fldCharType="end"/>
      </w:r>
      <w:r w:rsidR="00FE4A95">
        <w:rPr>
          <w:iCs/>
        </w:rPr>
        <w:fldChar w:fldCharType="end"/>
      </w:r>
      <w:r w:rsidR="00FE4A95">
        <w:rPr>
          <w:iCs/>
        </w:rPr>
        <w:t>.</w:t>
      </w:r>
    </w:p>
    <w:p w14:paraId="452FF793" w14:textId="77335ACF" w:rsidR="00820A42" w:rsidRDefault="00820A42" w:rsidP="00820A42">
      <w:pPr>
        <w:pStyle w:val="Heading1"/>
      </w:pPr>
      <w:r>
        <w:t>Example 2</w:t>
      </w:r>
      <w:r w:rsidR="00CD7F6C">
        <w:t xml:space="preserve"> – Crack in front of Interface </w:t>
      </w:r>
      <w:r w:rsidR="00ED7645">
        <w:t>in a Compact tension specimen</w:t>
      </w:r>
    </w:p>
    <w:p w14:paraId="082FB95A" w14:textId="6573710E" w:rsidR="006A0F27" w:rsidRPr="006A0F27" w:rsidRDefault="00FD7CEE" w:rsidP="006A0F27">
      <w:pPr>
        <w:pStyle w:val="Heading2"/>
      </w:pPr>
      <w:r>
        <w:t>Model</w:t>
      </w:r>
      <w:r w:rsidR="006A0F27">
        <w:t xml:space="preserve"> design</w:t>
      </w:r>
    </w:p>
    <w:p w14:paraId="70676884" w14:textId="5B19A451" w:rsidR="0026539C" w:rsidRDefault="00ED7645" w:rsidP="0026539C">
      <w:r>
        <w:t>A crack in</w:t>
      </w:r>
      <w:r w:rsidR="002E7F13">
        <w:t>-</w:t>
      </w:r>
      <w:r>
        <w:t xml:space="preserve">front of a sharp interface for a 2D plane strain compact tension (CT) specimen is explor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rsidR="00FC628E">
        <w:t xml:space="preserve"> and follows the recommended relative dimensions of ASTM E647</w:t>
      </w:r>
      <w:r>
        <w:t xml:space="preserve">. The model is picture below in Figure 12. </w:t>
      </w:r>
    </w:p>
    <w:p w14:paraId="0350C1AC" w14:textId="77777777" w:rsidR="00ED7645" w:rsidRDefault="00ED7645" w:rsidP="00ED7645">
      <w:pPr>
        <w:keepNext/>
        <w:jc w:val="center"/>
      </w:pPr>
      <w:r>
        <w:rPr>
          <w:noProof/>
        </w:rPr>
        <w:lastRenderedPageBreak/>
        <w:drawing>
          <wp:inline distT="0" distB="0" distL="0" distR="0" wp14:anchorId="7E732ABD" wp14:editId="49B0C272">
            <wp:extent cx="3332924" cy="238539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345836" cy="2394632"/>
                    </a:xfrm>
                    <a:prstGeom prst="rect">
                      <a:avLst/>
                    </a:prstGeom>
                  </pic:spPr>
                </pic:pic>
              </a:graphicData>
            </a:graphic>
          </wp:inline>
        </w:drawing>
      </w:r>
    </w:p>
    <w:p w14:paraId="36C2C58F" w14:textId="74956814" w:rsidR="00ED7645" w:rsidRDefault="00ED7645" w:rsidP="00ED7645">
      <w:pPr>
        <w:pStyle w:val="Caption"/>
        <w:ind w:left="720" w:hanging="720"/>
        <w:rPr>
          <w:i w:val="0"/>
          <w:iCs w:val="0"/>
          <w:color w:val="auto"/>
          <w:sz w:val="22"/>
          <w:szCs w:val="22"/>
        </w:rPr>
      </w:pPr>
      <w:r w:rsidRPr="00ED7645">
        <w:rPr>
          <w:i w:val="0"/>
          <w:iCs w:val="0"/>
          <w:color w:val="auto"/>
          <w:sz w:val="22"/>
          <w:szCs w:val="22"/>
        </w:rPr>
        <w:t xml:space="preserve">Figure </w:t>
      </w:r>
      <w:r w:rsidRPr="00ED7645">
        <w:rPr>
          <w:i w:val="0"/>
          <w:iCs w:val="0"/>
          <w:color w:val="auto"/>
          <w:sz w:val="22"/>
          <w:szCs w:val="22"/>
        </w:rPr>
        <w:fldChar w:fldCharType="begin"/>
      </w:r>
      <w:r w:rsidRPr="00ED7645">
        <w:rPr>
          <w:i w:val="0"/>
          <w:iCs w:val="0"/>
          <w:color w:val="auto"/>
          <w:sz w:val="22"/>
          <w:szCs w:val="22"/>
        </w:rPr>
        <w:instrText xml:space="preserve"> SEQ Figure \* ARABIC </w:instrText>
      </w:r>
      <w:r w:rsidRPr="00ED7645">
        <w:rPr>
          <w:i w:val="0"/>
          <w:iCs w:val="0"/>
          <w:color w:val="auto"/>
          <w:sz w:val="22"/>
          <w:szCs w:val="22"/>
        </w:rPr>
        <w:fldChar w:fldCharType="separate"/>
      </w:r>
      <w:r w:rsidR="003615B5">
        <w:rPr>
          <w:i w:val="0"/>
          <w:iCs w:val="0"/>
          <w:noProof/>
          <w:color w:val="auto"/>
          <w:sz w:val="22"/>
          <w:szCs w:val="22"/>
        </w:rPr>
        <w:t>12</w:t>
      </w:r>
      <w:r w:rsidRPr="00ED7645">
        <w:rPr>
          <w:i w:val="0"/>
          <w:iCs w:val="0"/>
          <w:color w:val="auto"/>
          <w:sz w:val="22"/>
          <w:szCs w:val="22"/>
        </w:rPr>
        <w:fldChar w:fldCharType="end"/>
      </w:r>
      <w:r w:rsidRPr="00ED7645">
        <w:rPr>
          <w:i w:val="0"/>
          <w:iCs w:val="0"/>
          <w:color w:val="auto"/>
          <w:sz w:val="22"/>
          <w:szCs w:val="22"/>
        </w:rPr>
        <w:t>. Picture of crack in front of sharp interface</w:t>
      </w:r>
      <w:r>
        <w:rPr>
          <w:i w:val="0"/>
          <w:iCs w:val="0"/>
          <w:color w:val="auto"/>
          <w:sz w:val="22"/>
          <w:szCs w:val="22"/>
        </w:rPr>
        <w:t xml:space="preserve"> </w:t>
      </w:r>
      <w:r>
        <w:rPr>
          <w:i w:val="0"/>
          <w:iCs w:val="0"/>
          <w:color w:val="auto"/>
          <w:sz w:val="22"/>
          <w:szCs w:val="22"/>
        </w:rPr>
        <w:fldChar w:fldCharType="begin"/>
      </w:r>
      <w:r>
        <w:rPr>
          <w:i w:val="0"/>
          <w:iCs w:val="0"/>
          <w:color w:val="auto"/>
          <w:sz w:val="22"/>
          <w:szCs w:val="22"/>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Pr>
          <w:i w:val="0"/>
          <w:iCs w:val="0"/>
          <w:color w:val="auto"/>
          <w:sz w:val="22"/>
          <w:szCs w:val="22"/>
        </w:rPr>
        <w:fldChar w:fldCharType="separate"/>
      </w:r>
      <w:r>
        <w:rPr>
          <w:i w:val="0"/>
          <w:iCs w:val="0"/>
          <w:noProof/>
          <w:color w:val="auto"/>
          <w:sz w:val="22"/>
          <w:szCs w:val="22"/>
        </w:rPr>
        <w:t>(Simha et al., 2005)</w:t>
      </w:r>
      <w:r>
        <w:rPr>
          <w:i w:val="0"/>
          <w:iCs w:val="0"/>
          <w:color w:val="auto"/>
          <w:sz w:val="22"/>
          <w:szCs w:val="22"/>
        </w:rPr>
        <w:fldChar w:fldCharType="end"/>
      </w:r>
      <w:r w:rsidRPr="00ED7645">
        <w:rPr>
          <w:i w:val="0"/>
          <w:iCs w:val="0"/>
          <w:color w:val="auto"/>
          <w:sz w:val="22"/>
          <w:szCs w:val="22"/>
        </w:rPr>
        <w:t>.</w:t>
      </w:r>
    </w:p>
    <w:p w14:paraId="3AAE2E82" w14:textId="07E5404C" w:rsidR="0026539C" w:rsidRDefault="0026539C" w:rsidP="0026539C">
      <w:r>
        <w:t>The</w:t>
      </w:r>
      <w:r w:rsidR="00BE4C5F">
        <w:t xml:space="preserve"> </w:t>
      </w:r>
      <w:r w:rsidR="00375538">
        <w:t xml:space="preserve">critical </w:t>
      </w:r>
      <w:r>
        <w:t xml:space="preserve">geometry and material properties report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are summarized in Table 1. </w:t>
      </w:r>
    </w:p>
    <w:p w14:paraId="473AF6FC" w14:textId="7C11AB64" w:rsidR="0026539C" w:rsidRPr="001518B8" w:rsidRDefault="0026539C" w:rsidP="0026539C">
      <w:r>
        <w:t>Table 1. Model parameters for the 2D model.</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E4C5F" w14:paraId="722B804B" w14:textId="77777777" w:rsidTr="00D253D5">
        <w:tc>
          <w:tcPr>
            <w:tcW w:w="1168" w:type="dxa"/>
          </w:tcPr>
          <w:p w14:paraId="3C21FF82" w14:textId="2F299C95" w:rsidR="00BE4C5F" w:rsidRDefault="004B1133" w:rsidP="000A5593">
            <m:oMathPara>
              <m:oMath>
                <m:sSub>
                  <m:sSubPr>
                    <m:ctrlPr>
                      <w:rPr>
                        <w:rFonts w:ascii="Cambria Math" w:hAnsi="Cambria Math"/>
                        <w:i/>
                      </w:rPr>
                    </m:ctrlPr>
                  </m:sSubPr>
                  <m:e>
                    <m:r>
                      <w:rPr>
                        <w:rFonts w:ascii="Cambria Math" w:hAnsi="Cambria Math"/>
                      </w:rPr>
                      <m:t>a</m:t>
                    </m:r>
                  </m:e>
                  <m:sub>
                    <m:r>
                      <w:rPr>
                        <w:rFonts w:ascii="Cambria Math" w:hAnsi="Cambria Math"/>
                      </w:rPr>
                      <m:t>o</m:t>
                    </m:r>
                  </m:sub>
                </m:sSub>
              </m:oMath>
            </m:oMathPara>
          </w:p>
        </w:tc>
        <w:tc>
          <w:tcPr>
            <w:tcW w:w="1168" w:type="dxa"/>
          </w:tcPr>
          <w:p w14:paraId="7F53EF85" w14:textId="395A15BC" w:rsidR="00BE4C5F" w:rsidRDefault="00BE4C5F" w:rsidP="000A5593">
            <m:oMathPara>
              <m:oMath>
                <m:r>
                  <w:rPr>
                    <w:rFonts w:ascii="Cambria Math" w:hAnsi="Cambria Math"/>
                  </w:rPr>
                  <m:t>L</m:t>
                </m:r>
              </m:oMath>
            </m:oMathPara>
          </w:p>
        </w:tc>
        <w:tc>
          <w:tcPr>
            <w:tcW w:w="1169" w:type="dxa"/>
          </w:tcPr>
          <w:p w14:paraId="1B3AB7B0" w14:textId="12C1A96F" w:rsidR="00BE4C5F" w:rsidRDefault="00BE4C5F" w:rsidP="000A5593">
            <w:r>
              <w:t>E1 (GPa)</w:t>
            </w:r>
          </w:p>
        </w:tc>
        <w:tc>
          <w:tcPr>
            <w:tcW w:w="1169" w:type="dxa"/>
          </w:tcPr>
          <w:p w14:paraId="36A5A4D1" w14:textId="1DADF4D5" w:rsidR="00BE4C5F" w:rsidRPr="001518B8" w:rsidRDefault="00BE4C5F" w:rsidP="000A5593">
            <m:oMath>
              <m:r>
                <w:rPr>
                  <w:rFonts w:ascii="Cambria Math" w:hAnsi="Cambria Math"/>
                </w:rPr>
                <m:t>ν</m:t>
              </m:r>
            </m:oMath>
            <w:r>
              <w:rPr>
                <w:rFonts w:eastAsiaTheme="minorEastAsia"/>
              </w:rPr>
              <w:t>1</w:t>
            </w:r>
          </w:p>
        </w:tc>
        <w:tc>
          <w:tcPr>
            <w:tcW w:w="1169" w:type="dxa"/>
          </w:tcPr>
          <w:p w14:paraId="0BB0C384" w14:textId="72531BD8" w:rsidR="00BE4C5F" w:rsidRDefault="00BE4C5F" w:rsidP="000A5593">
            <w:r>
              <w:t>E2 (GPa)</w:t>
            </w:r>
          </w:p>
        </w:tc>
        <w:tc>
          <w:tcPr>
            <w:tcW w:w="1169" w:type="dxa"/>
          </w:tcPr>
          <w:p w14:paraId="17494D69" w14:textId="76CE135F" w:rsidR="00BE4C5F" w:rsidRPr="001518B8" w:rsidRDefault="00BE4C5F" w:rsidP="000A5593">
            <m:oMath>
              <m:r>
                <w:rPr>
                  <w:rFonts w:ascii="Cambria Math" w:hAnsi="Cambria Math"/>
                </w:rPr>
                <m:t>ν</m:t>
              </m:r>
            </m:oMath>
            <w:r>
              <w:rPr>
                <w:rFonts w:eastAsiaTheme="minorEastAsia"/>
              </w:rPr>
              <w:t>2</w:t>
            </w:r>
          </w:p>
        </w:tc>
      </w:tr>
      <w:tr w:rsidR="00BE4C5F" w14:paraId="04B9E0D9" w14:textId="77777777" w:rsidTr="00D253D5">
        <w:tc>
          <w:tcPr>
            <w:tcW w:w="1168" w:type="dxa"/>
          </w:tcPr>
          <w:p w14:paraId="09E5C492" w14:textId="2A66AF0C" w:rsidR="00BE4C5F" w:rsidRDefault="00BE4C5F" w:rsidP="000A5593">
            <w:r>
              <w:t>29</w:t>
            </w:r>
          </w:p>
        </w:tc>
        <w:tc>
          <w:tcPr>
            <w:tcW w:w="1168" w:type="dxa"/>
          </w:tcPr>
          <w:p w14:paraId="4EB2CA50" w14:textId="3F5FB616" w:rsidR="00BE4C5F" w:rsidRDefault="00BE4C5F" w:rsidP="000A5593">
            <w:r>
              <w:t>0.6</w:t>
            </w:r>
          </w:p>
        </w:tc>
        <w:tc>
          <w:tcPr>
            <w:tcW w:w="1169" w:type="dxa"/>
          </w:tcPr>
          <w:p w14:paraId="23535DE4" w14:textId="0D9A52F5" w:rsidR="00BE4C5F" w:rsidRDefault="00BE4C5F" w:rsidP="000A5593">
            <w:r>
              <w:t>70</w:t>
            </w:r>
          </w:p>
        </w:tc>
        <w:tc>
          <w:tcPr>
            <w:tcW w:w="1169" w:type="dxa"/>
          </w:tcPr>
          <w:p w14:paraId="5045CB0B" w14:textId="15171445" w:rsidR="00BE4C5F" w:rsidRDefault="00BE4C5F" w:rsidP="000A5593">
            <w:r>
              <w:t>0.3</w:t>
            </w:r>
          </w:p>
        </w:tc>
        <w:tc>
          <w:tcPr>
            <w:tcW w:w="1169" w:type="dxa"/>
          </w:tcPr>
          <w:p w14:paraId="208B4F52" w14:textId="62971F66" w:rsidR="00BE4C5F" w:rsidRDefault="00BE4C5F" w:rsidP="000A5593">
            <w:r>
              <w:t>210</w:t>
            </w:r>
          </w:p>
        </w:tc>
        <w:tc>
          <w:tcPr>
            <w:tcW w:w="1169" w:type="dxa"/>
          </w:tcPr>
          <w:p w14:paraId="1B6ECCF7" w14:textId="5ACA11BB" w:rsidR="00BE4C5F" w:rsidRDefault="00BE4C5F" w:rsidP="000A5593">
            <w:r>
              <w:t>0.3</w:t>
            </w:r>
          </w:p>
        </w:tc>
      </w:tr>
    </w:tbl>
    <w:p w14:paraId="45C88533" w14:textId="77777777" w:rsidR="0026539C" w:rsidRPr="0026539C" w:rsidRDefault="0026539C" w:rsidP="0026539C"/>
    <w:p w14:paraId="4514BF36" w14:textId="5CAD02FC" w:rsidR="00ED7645" w:rsidRDefault="00ED7645" w:rsidP="00ED7645">
      <w:r>
        <w:t xml:space="preserve">A 3D model with the same </w:t>
      </w:r>
      <w:r w:rsidR="00BE4C5F">
        <w:t xml:space="preserve">critical </w:t>
      </w:r>
      <w:r>
        <w:t>geometry was create after ASTM E647 recommend geometry and is pictured in Figure 13.</w:t>
      </w:r>
      <w:r w:rsidR="00E772CC">
        <w:t xml:space="preserve"> Symmetry is applied out</w:t>
      </w:r>
      <w:r w:rsidR="003277EA">
        <w:t>-</w:t>
      </w:r>
      <w:r w:rsidR="00E772CC">
        <w:t>of</w:t>
      </w:r>
      <w:r w:rsidR="003277EA">
        <w:t>-</w:t>
      </w:r>
      <w:r w:rsidR="00E772CC">
        <w:t xml:space="preserve">plane and </w:t>
      </w:r>
      <w:r w:rsidR="003277EA">
        <w:t>in-front</w:t>
      </w:r>
      <w:r w:rsidR="00E772CC">
        <w:t xml:space="preserve"> of the crack front</w:t>
      </w:r>
      <w:r w:rsidR="002E7F13">
        <w:t>, and a</w:t>
      </w:r>
      <w:r w:rsidR="00BE4C5F">
        <w:t xml:space="preserve"> traction is applied to the ring to load the specimen </w:t>
      </w:r>
      <w:r w:rsidR="00E772CC">
        <w:t>in a realistic manner</w:t>
      </w:r>
      <w:r w:rsidR="00BE4C5F">
        <w:t>.</w:t>
      </w:r>
    </w:p>
    <w:p w14:paraId="6172C8E2" w14:textId="58410BE4" w:rsidR="00ED7645" w:rsidRDefault="00BE4C5F" w:rsidP="00ED7645">
      <w:pPr>
        <w:keepNext/>
        <w:jc w:val="center"/>
      </w:pPr>
      <w:r>
        <w:rPr>
          <w:noProof/>
        </w:rPr>
        <w:drawing>
          <wp:inline distT="0" distB="0" distL="0" distR="0" wp14:anchorId="52721BA5" wp14:editId="05F2364E">
            <wp:extent cx="3864334" cy="2188138"/>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887820" cy="2201436"/>
                    </a:xfrm>
                    <a:prstGeom prst="rect">
                      <a:avLst/>
                    </a:prstGeom>
                  </pic:spPr>
                </pic:pic>
              </a:graphicData>
            </a:graphic>
          </wp:inline>
        </w:drawing>
      </w:r>
    </w:p>
    <w:p w14:paraId="26C6AFA7" w14:textId="648D8D3B" w:rsidR="00ED7645" w:rsidRDefault="00ED7645" w:rsidP="00ED7645">
      <w:pPr>
        <w:pStyle w:val="Caption"/>
      </w:pPr>
      <w:r>
        <w:t xml:space="preserve">Figure </w:t>
      </w:r>
      <w:fldSimple w:instr=" SEQ Figure \* ARABIC ">
        <w:r w:rsidR="003615B5">
          <w:rPr>
            <w:noProof/>
          </w:rPr>
          <w:t>13</w:t>
        </w:r>
      </w:fldSimple>
      <w:r>
        <w:t>. 3D model geometry for a CT specimen.</w:t>
      </w:r>
      <w:r w:rsidR="00BE4C5F">
        <w:t xml:space="preserve"> The green mesh is material 2.</w:t>
      </w:r>
    </w:p>
    <w:p w14:paraId="404F1C2C" w14:textId="1B0B11C7" w:rsidR="00BE4C5F" w:rsidRPr="00BE4C5F" w:rsidRDefault="00375538" w:rsidP="00375538">
      <w:pPr>
        <w:pStyle w:val="Heading2"/>
      </w:pPr>
      <w:r>
        <w:t>Results</w:t>
      </w:r>
    </w:p>
    <w:p w14:paraId="27A0411A" w14:textId="7CBDA2B2" w:rsidR="00BE4C5F" w:rsidRDefault="00E117CB" w:rsidP="00BE4C5F">
      <w:r>
        <w:t xml:space="preserve">The </w:t>
      </w:r>
      <w:r w:rsidR="00461756">
        <w:t>inhomogeneity</w:t>
      </w:r>
      <w:r>
        <w:t xml:space="preserve"> contribution to the J integral from the sharp interface can be evaluated as </w:t>
      </w:r>
    </w:p>
    <w:p w14:paraId="7A19520D" w14:textId="4584EAB2" w:rsidR="00E117CB" w:rsidRDefault="00E117CB" w:rsidP="00E117CB">
      <w:pPr>
        <w:pStyle w:val="MTDisplayEquation"/>
      </w:pPr>
      <w:r>
        <w:tab/>
      </w:r>
      <w:r w:rsidR="00E772CC" w:rsidRPr="00E117CB">
        <w:rPr>
          <w:position w:val="-14"/>
        </w:rPr>
        <w:object w:dxaOrig="1560" w:dyaOrig="380" w14:anchorId="3E6C9A11">
          <v:shape id="_x0000_i1154" type="#_x0000_t75" style="width:78.35pt;height:19pt" o:ole="">
            <v:imagedata r:id="rId271" o:title=""/>
          </v:shape>
          <o:OLEObject Type="Embed" ProgID="Equation.DSMT4" ShapeID="_x0000_i1154" DrawAspect="Content" ObjectID="_1630759050"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67790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0</w:instrText>
        </w:r>
      </w:fldSimple>
      <w:r>
        <w:instrText>)</w:instrText>
      </w:r>
      <w:bookmarkEnd w:id="31"/>
      <w:r>
        <w:fldChar w:fldCharType="end"/>
      </w:r>
    </w:p>
    <w:p w14:paraId="66088200" w14:textId="5A9D7FC4" w:rsidR="00E772CC" w:rsidRDefault="00E772CC" w:rsidP="00E772CC">
      <w:r>
        <w:lastRenderedPageBreak/>
        <w:t xml:space="preserve">For the geometry and material properties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report </w:t>
      </w:r>
      <w:r w:rsidRPr="00E772CC">
        <w:rPr>
          <w:position w:val="-14"/>
        </w:rPr>
        <w:object w:dxaOrig="1380" w:dyaOrig="380" w14:anchorId="0C15479C">
          <v:shape id="_x0000_i1155" type="#_x0000_t75" style="width:69.1pt;height:19pt" o:ole="">
            <v:imagedata r:id="rId273" o:title=""/>
          </v:shape>
          <o:OLEObject Type="Embed" ProgID="Equation.DSMT4" ShapeID="_x0000_i1155" DrawAspect="Content" ObjectID="_1630759051" r:id="rId274"/>
        </w:object>
      </w:r>
      <w:r>
        <w:t xml:space="preserve"> and for our 3D model we similarly get  </w:t>
      </w:r>
      <w:r w:rsidR="005E24AB" w:rsidRPr="00E772CC">
        <w:rPr>
          <w:position w:val="-14"/>
        </w:rPr>
        <w:object w:dxaOrig="1500" w:dyaOrig="380" w14:anchorId="1C4038CC">
          <v:shape id="_x0000_i1179" type="#_x0000_t75" style="width:74.9pt;height:19pt" o:ole="">
            <v:imagedata r:id="rId275" o:title=""/>
          </v:shape>
          <o:OLEObject Type="Embed" ProgID="Equation.DSMT4" ShapeID="_x0000_i1179" DrawAspect="Content" ObjectID="_1630759052" r:id="rId276"/>
        </w:object>
      </w:r>
      <w:r w:rsidR="003B4BD0">
        <w:t xml:space="preserve"> after an arbitrary 45 contour levels</w:t>
      </w:r>
      <w:r>
        <w:t>.</w:t>
      </w:r>
      <w:r w:rsidR="003B4BD0">
        <w:t xml:space="preserve"> </w:t>
      </w:r>
      <w:r w:rsidR="009E0189">
        <w:t>Given the unstructured mesh</w:t>
      </w:r>
      <w:r w:rsidR="008A666A">
        <w:t>,</w:t>
      </w:r>
      <w:r w:rsidR="009E0189">
        <w:t xml:space="preserve"> the 3D effects, </w:t>
      </w:r>
      <w:r w:rsidR="008A666A">
        <w:t xml:space="preserve">and lack of saturation in </w:t>
      </w:r>
      <w:r w:rsidR="008A666A" w:rsidRPr="00E772CC">
        <w:rPr>
          <w:position w:val="-14"/>
        </w:rPr>
        <w:object w:dxaOrig="420" w:dyaOrig="380" w14:anchorId="4E70DB65">
          <v:shape id="_x0000_i1181" type="#_x0000_t75" style="width:21.3pt;height:19pt" o:ole="">
            <v:imagedata r:id="rId277" o:title=""/>
          </v:shape>
          <o:OLEObject Type="Embed" ProgID="Equation.DSMT4" ShapeID="_x0000_i1181" DrawAspect="Content" ObjectID="_1630759053" r:id="rId278"/>
        </w:object>
      </w:r>
      <w:r w:rsidR="009E0189">
        <w:t>this is an excellent resul</w:t>
      </w:r>
      <w:bookmarkStart w:id="32" w:name="_GoBack"/>
      <w:bookmarkEnd w:id="32"/>
      <w:r w:rsidR="009E0189">
        <w:t>t.</w:t>
      </w:r>
      <w:r w:rsidR="003B4BD0">
        <w:t xml:space="preserve"> </w:t>
      </w:r>
    </w:p>
    <w:p w14:paraId="56B9DD65" w14:textId="5EAA6660" w:rsidR="00461756" w:rsidRDefault="009E0189" w:rsidP="00E772CC">
      <w:r>
        <w:t>To demonstrate the interface contribution to J integral is appropriately calculated we plot</w:t>
      </w:r>
      <w:r w:rsidR="00BF4FC7">
        <w:t xml:space="preserve"> in Figure 14</w:t>
      </w:r>
      <w:r w:rsidR="003277EA">
        <w:t xml:space="preserve"> </w:t>
      </w:r>
      <w:r w:rsidR="003277EA" w:rsidRPr="00721EE8">
        <w:rPr>
          <w:position w:val="-14"/>
        </w:rPr>
        <w:object w:dxaOrig="360" w:dyaOrig="380" w14:anchorId="14A45898">
          <v:shape id="_x0000_i1157" type="#_x0000_t75" style="width:17.85pt;height:19pt" o:ole="">
            <v:imagedata r:id="rId279" o:title=""/>
          </v:shape>
          <o:OLEObject Type="Embed" ProgID="Equation.DSMT4" ShapeID="_x0000_i1157" DrawAspect="Content" ObjectID="_1630759054" r:id="rId280"/>
        </w:object>
      </w:r>
      <w:r w:rsidR="003277EA">
        <w:t>calculated using</w:t>
      </w:r>
      <w:r>
        <w:t xml:space="preserve"> </w:t>
      </w:r>
      <w:r>
        <w:rPr>
          <w:iCs/>
        </w:rPr>
        <w:fldChar w:fldCharType="begin"/>
      </w:r>
      <w:r>
        <w:rPr>
          <w:iCs/>
        </w:rPr>
        <w:instrText xml:space="preserve"> GOTOBUTTON ZEqnNum677901  \* MERGEFORMAT </w:instrText>
      </w:r>
      <w:r>
        <w:rPr>
          <w:iCs/>
        </w:rPr>
        <w:fldChar w:fldCharType="begin"/>
      </w:r>
      <w:r>
        <w:rPr>
          <w:iCs/>
        </w:rPr>
        <w:instrText xml:space="preserve"> REF ZEqnNum677901 \* Charformat \! \* MERGEFORMAT </w:instrText>
      </w:r>
      <w:r>
        <w:rPr>
          <w:iCs/>
        </w:rPr>
        <w:fldChar w:fldCharType="separate"/>
      </w:r>
      <w:r w:rsidR="003615B5" w:rsidRPr="003615B5">
        <w:rPr>
          <w:iCs/>
        </w:rPr>
        <w:instrText>(1.40)</w:instrText>
      </w:r>
      <w:r>
        <w:rPr>
          <w:iCs/>
        </w:rPr>
        <w:fldChar w:fldCharType="end"/>
      </w:r>
      <w:r>
        <w:rPr>
          <w:iCs/>
        </w:rPr>
        <w:fldChar w:fldCharType="end"/>
      </w:r>
      <w:r w:rsidR="003277EA">
        <w:rPr>
          <w:iCs/>
        </w:rPr>
        <w:t xml:space="preserve"> </w:t>
      </w:r>
      <w:r>
        <w:rPr>
          <w:iCs/>
        </w:rPr>
        <w:t>and</w:t>
      </w:r>
      <w:r w:rsidRPr="00E772CC">
        <w:rPr>
          <w:position w:val="-14"/>
        </w:rPr>
        <w:object w:dxaOrig="420" w:dyaOrig="380" w14:anchorId="3C994B34">
          <v:shape id="_x0000_i1158" type="#_x0000_t75" style="width:21.3pt;height:19pt" o:ole="">
            <v:imagedata r:id="rId277" o:title=""/>
          </v:shape>
          <o:OLEObject Type="Embed" ProgID="Equation.DSMT4" ShapeID="_x0000_i1158" DrawAspect="Content" ObjectID="_1630759055" r:id="rId281"/>
        </w:object>
      </w:r>
      <w:r>
        <w:t>vs the contour</w:t>
      </w:r>
      <w:r w:rsidR="00A80C03">
        <w:t>s where each contour adds a layer of elements, thereby interacting with more of the interface</w:t>
      </w:r>
      <w:r>
        <w:t xml:space="preserve">. </w:t>
      </w:r>
      <w:r w:rsidR="00721EE8">
        <w:t xml:space="preserve">The maximum error which occurs where the gradient of the inhomogeneity is the largest and the mesh is not </w:t>
      </w:r>
      <w:r w:rsidR="003B4BD0">
        <w:t>highly structured</w:t>
      </w:r>
      <w:r w:rsidR="00721EE8">
        <w:t xml:space="preserve"> results in a percent error in </w:t>
      </w:r>
      <w:r w:rsidR="003B4BD0" w:rsidRPr="003B4BD0">
        <w:rPr>
          <w:position w:val="-12"/>
        </w:rPr>
        <w:object w:dxaOrig="320" w:dyaOrig="360" w14:anchorId="56E2D25A">
          <v:shape id="_x0000_i1159" type="#_x0000_t75" style="width:16.15pt;height:17.85pt" o:ole="">
            <v:imagedata r:id="rId282" o:title=""/>
          </v:shape>
          <o:OLEObject Type="Embed" ProgID="Equation.DSMT4" ShapeID="_x0000_i1159" DrawAspect="Content" ObjectID="_1630759056" r:id="rId283"/>
        </w:object>
      </w:r>
      <w:r w:rsidR="003B4BD0">
        <w:t xml:space="preserve"> </w:t>
      </w:r>
      <w:r w:rsidR="00721EE8">
        <w:t xml:space="preserve">of 0.44%. At larger number of contours the error is on the order of 0.02% from the </w:t>
      </w:r>
      <w:r w:rsidR="00721EE8" w:rsidRPr="00721EE8">
        <w:rPr>
          <w:position w:val="-14"/>
        </w:rPr>
        <w:object w:dxaOrig="360" w:dyaOrig="380" w14:anchorId="58B20102">
          <v:shape id="_x0000_i1160" type="#_x0000_t75" style="width:17.85pt;height:19pt" o:ole="">
            <v:imagedata r:id="rId279" o:title=""/>
          </v:shape>
          <o:OLEObject Type="Embed" ProgID="Equation.DSMT4" ShapeID="_x0000_i1160" DrawAspect="Content" ObjectID="_1630759057" r:id="rId284"/>
        </w:object>
      </w:r>
      <w:r w:rsidR="00721EE8">
        <w:t xml:space="preserve"> solution close to the crack tip.</w:t>
      </w:r>
      <w:r w:rsidR="00461756" w:rsidRPr="00461756">
        <w:t xml:space="preserve"> </w:t>
      </w:r>
      <w:r w:rsidR="00461756">
        <w:t>It looks like th</w:t>
      </w:r>
      <w:r w:rsidR="003277EA">
        <w:t>e</w:t>
      </w:r>
      <w:r w:rsidR="00461756">
        <w:t xml:space="preserve"> ratio of </w:t>
      </w:r>
      <w:r w:rsidR="00461756" w:rsidRPr="00721EE8">
        <w:rPr>
          <w:position w:val="-14"/>
        </w:rPr>
        <w:object w:dxaOrig="360" w:dyaOrig="380" w14:anchorId="666FD843">
          <v:shape id="_x0000_i1161" type="#_x0000_t75" style="width:17.85pt;height:19pt" o:ole="">
            <v:imagedata r:id="rId279" o:title=""/>
          </v:shape>
          <o:OLEObject Type="Embed" ProgID="Equation.DSMT4" ShapeID="_x0000_i1161" DrawAspect="Content" ObjectID="_1630759058" r:id="rId285"/>
        </w:object>
      </w:r>
      <w:proofErr w:type="spellStart"/>
      <w:r w:rsidR="00461756">
        <w:t>to</w:t>
      </w:r>
      <w:proofErr w:type="spellEnd"/>
      <w:r w:rsidR="00461756">
        <w:t xml:space="preserve"> </w:t>
      </w:r>
      <w:r w:rsidR="00461756" w:rsidRPr="00E772CC">
        <w:rPr>
          <w:position w:val="-14"/>
        </w:rPr>
        <w:object w:dxaOrig="420" w:dyaOrig="380" w14:anchorId="375860FD">
          <v:shape id="_x0000_i1162" type="#_x0000_t75" style="width:21.3pt;height:19pt" o:ole="">
            <v:imagedata r:id="rId277" o:title=""/>
          </v:shape>
          <o:OLEObject Type="Embed" ProgID="Equation.DSMT4" ShapeID="_x0000_i1162" DrawAspect="Content" ObjectID="_1630759059" r:id="rId286"/>
        </w:object>
      </w:r>
      <w:r w:rsidR="00461756">
        <w:t xml:space="preserve"> </w:t>
      </w:r>
      <w:r w:rsidR="00BF4FC7">
        <w:t xml:space="preserve">may </w:t>
      </w:r>
      <w:r w:rsidR="00461756">
        <w:t xml:space="preserve">rise </w:t>
      </w:r>
      <w:r w:rsidR="00BF4FC7">
        <w:t xml:space="preserve">with more contours </w:t>
      </w:r>
      <w:r w:rsidR="00461756">
        <w:t xml:space="preserve">since </w:t>
      </w:r>
      <w:r w:rsidR="00461756" w:rsidRPr="00E772CC">
        <w:rPr>
          <w:position w:val="-14"/>
        </w:rPr>
        <w:object w:dxaOrig="420" w:dyaOrig="380" w14:anchorId="336F5D35">
          <v:shape id="_x0000_i1163" type="#_x0000_t75" style="width:21.3pt;height:19pt" o:ole="">
            <v:imagedata r:id="rId277" o:title=""/>
          </v:shape>
          <o:OLEObject Type="Embed" ProgID="Equation.DSMT4" ShapeID="_x0000_i1163" DrawAspect="Content" ObjectID="_1630759060" r:id="rId287"/>
        </w:object>
      </w:r>
      <w:r w:rsidR="00461756">
        <w:t>doesn’t appear to have completely saturated.</w:t>
      </w:r>
    </w:p>
    <w:p w14:paraId="7109B2F8" w14:textId="02408C05" w:rsidR="009E0189" w:rsidRDefault="00721EE8" w:rsidP="00E772CC">
      <w:r>
        <w:t>As long as interface sets are appropriately handled, the methodology can be extended to the many interface case</w:t>
      </w:r>
      <w:r w:rsidR="003277EA">
        <w:t>s</w:t>
      </w:r>
      <w:r w:rsidR="003B4BD0">
        <w:t xml:space="preserve"> and the results will be representative of the physical phenomena at play.</w:t>
      </w:r>
    </w:p>
    <w:p w14:paraId="635571E4" w14:textId="78A308F1" w:rsidR="00A80C03" w:rsidRDefault="005E24AB" w:rsidP="00A80C03">
      <w:pPr>
        <w:keepNext/>
        <w:jc w:val="center"/>
      </w:pPr>
      <w:r w:rsidRPr="005E24AB">
        <w:drawing>
          <wp:inline distT="0" distB="0" distL="0" distR="0" wp14:anchorId="3462B64B" wp14:editId="7B96FBF7">
            <wp:extent cx="3306471" cy="2479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320092" cy="2489970"/>
                    </a:xfrm>
                    <a:prstGeom prst="rect">
                      <a:avLst/>
                    </a:prstGeom>
                    <a:noFill/>
                    <a:ln>
                      <a:noFill/>
                    </a:ln>
                  </pic:spPr>
                </pic:pic>
              </a:graphicData>
            </a:graphic>
          </wp:inline>
        </w:drawing>
      </w:r>
    </w:p>
    <w:p w14:paraId="2A2DE7B5" w14:textId="3DA666C7" w:rsidR="00A80C03" w:rsidRPr="00A80C03" w:rsidRDefault="00A80C03" w:rsidP="00461756">
      <w:pPr>
        <w:pStyle w:val="Caption"/>
      </w:pPr>
      <w:r>
        <w:t xml:space="preserve">Figure </w:t>
      </w:r>
      <w:fldSimple w:instr=" SEQ Figure \* ARABIC ">
        <w:r w:rsidR="003615B5">
          <w:rPr>
            <w:noProof/>
          </w:rPr>
          <w:t>14</w:t>
        </w:r>
      </w:fldSimple>
      <w:r>
        <w:t xml:space="preserve">. Path independence by </w:t>
      </w:r>
      <w:r w:rsidR="00721EE8">
        <w:t>considering</w:t>
      </w:r>
      <w:r>
        <w:t xml:space="preserve"> the inhomogeneity of the interface.</w:t>
      </w:r>
    </w:p>
    <w:p w14:paraId="5EDD499C" w14:textId="6CA2A495" w:rsidR="00CD7F6C" w:rsidRDefault="00CD7F6C" w:rsidP="00CD7F6C">
      <w:pPr>
        <w:pStyle w:val="Heading1"/>
      </w:pPr>
      <w:r>
        <w:t>Example 3 – Spherical Indentation of three-point bend specimen</w:t>
      </w:r>
    </w:p>
    <w:p w14:paraId="1A25135A" w14:textId="0D8A4DE2" w:rsidR="00CD7F6C" w:rsidRDefault="00E82D62" w:rsidP="00CD7F6C">
      <w:r>
        <w:t>Do section after normalization is fixed.</w:t>
      </w:r>
    </w:p>
    <w:p w14:paraId="7CA2C1E9" w14:textId="4B02029F" w:rsidR="007C6818" w:rsidRPr="00CD7F6C" w:rsidRDefault="007C6818" w:rsidP="007C6818">
      <w:pPr>
        <w:pStyle w:val="Heading1"/>
      </w:pPr>
      <w:r>
        <w:t>References</w:t>
      </w:r>
    </w:p>
    <w:p w14:paraId="61A332A0" w14:textId="77777777" w:rsidR="00E772CC" w:rsidRPr="00E772CC" w:rsidRDefault="00EC075F" w:rsidP="00E772CC">
      <w:pPr>
        <w:pStyle w:val="EndNoteBibliography"/>
        <w:spacing w:after="0"/>
      </w:pPr>
      <w:r>
        <w:rPr>
          <w:iCs/>
        </w:rPr>
        <w:fldChar w:fldCharType="begin"/>
      </w:r>
      <w:r>
        <w:rPr>
          <w:iCs/>
        </w:rPr>
        <w:instrText xml:space="preserve"> ADDIN EN.REFLIST </w:instrText>
      </w:r>
      <w:r>
        <w:rPr>
          <w:iCs/>
        </w:rPr>
        <w:fldChar w:fldCharType="separate"/>
      </w:r>
      <w:r w:rsidR="00E772CC" w:rsidRPr="00E772CC">
        <w:t>Shih, C.F., Moran, B., Nakamura, T., 1986. Energy release rate along a three-dimensional crack front in a thermally stressed body. International Journal of Fracture 30, 79-102.</w:t>
      </w:r>
    </w:p>
    <w:p w14:paraId="634FF2CD" w14:textId="77777777" w:rsidR="00E772CC" w:rsidRPr="00E772CC" w:rsidRDefault="00E772CC" w:rsidP="00E772CC">
      <w:pPr>
        <w:pStyle w:val="EndNoteBibliography"/>
      </w:pPr>
      <w:r w:rsidRPr="00E772CC">
        <w:t>Simha, N.K., Fischer, F.D., Kolednik, O., Predan, J., Shan, G.X., 2005. Crack Tip Shielding or Anti-shielding due to Smooth and Discontinuous Material Inhomogeneities. International Journal of Fracture 135, 73-93.</w:t>
      </w:r>
    </w:p>
    <w:p w14:paraId="35E4D895" w14:textId="656EB62E" w:rsidR="00EC075F" w:rsidRDefault="00EC075F" w:rsidP="00274CAC">
      <w:pPr>
        <w:rPr>
          <w:iCs/>
        </w:rPr>
      </w:pPr>
      <w:r>
        <w:rPr>
          <w:iCs/>
        </w:rPr>
        <w:fldChar w:fldCharType="end"/>
      </w:r>
      <w:bookmarkEnd w:id="0"/>
    </w:p>
    <w:p w14:paraId="2D88EE33" w14:textId="749EFC8C"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oFADCRAQw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item&gt;783&lt;/item&gt;&lt;/record-ids&gt;&lt;/item&gt;&lt;/Libraries&gt;"/>
  </w:docVars>
  <w:rsids>
    <w:rsidRoot w:val="00FE1ADB"/>
    <w:rsid w:val="00007124"/>
    <w:rsid w:val="00027EAB"/>
    <w:rsid w:val="000362D9"/>
    <w:rsid w:val="000451AB"/>
    <w:rsid w:val="000517BB"/>
    <w:rsid w:val="00052992"/>
    <w:rsid w:val="00056469"/>
    <w:rsid w:val="000730EC"/>
    <w:rsid w:val="000819D2"/>
    <w:rsid w:val="0009462B"/>
    <w:rsid w:val="000A0F3F"/>
    <w:rsid w:val="000A5593"/>
    <w:rsid w:val="000B0AC9"/>
    <w:rsid w:val="000B791A"/>
    <w:rsid w:val="000C37AD"/>
    <w:rsid w:val="000C3D50"/>
    <w:rsid w:val="000D2181"/>
    <w:rsid w:val="000D537C"/>
    <w:rsid w:val="000E6064"/>
    <w:rsid w:val="000F4D67"/>
    <w:rsid w:val="000F4DD8"/>
    <w:rsid w:val="00103423"/>
    <w:rsid w:val="00115BB9"/>
    <w:rsid w:val="00117972"/>
    <w:rsid w:val="00120EEE"/>
    <w:rsid w:val="00147F13"/>
    <w:rsid w:val="001518B8"/>
    <w:rsid w:val="00160276"/>
    <w:rsid w:val="00165DE1"/>
    <w:rsid w:val="00167CA7"/>
    <w:rsid w:val="001739EE"/>
    <w:rsid w:val="001743F6"/>
    <w:rsid w:val="001840AE"/>
    <w:rsid w:val="00194CA9"/>
    <w:rsid w:val="001A185F"/>
    <w:rsid w:val="001A2C62"/>
    <w:rsid w:val="001A6AAA"/>
    <w:rsid w:val="001A7B24"/>
    <w:rsid w:val="001C603A"/>
    <w:rsid w:val="001D0D65"/>
    <w:rsid w:val="0020360F"/>
    <w:rsid w:val="00252CBA"/>
    <w:rsid w:val="00255DD1"/>
    <w:rsid w:val="0026539C"/>
    <w:rsid w:val="00273E70"/>
    <w:rsid w:val="00274CAC"/>
    <w:rsid w:val="00286CA1"/>
    <w:rsid w:val="002C6463"/>
    <w:rsid w:val="002E3CEC"/>
    <w:rsid w:val="002E7F13"/>
    <w:rsid w:val="002F7755"/>
    <w:rsid w:val="00301229"/>
    <w:rsid w:val="003100BC"/>
    <w:rsid w:val="003116E7"/>
    <w:rsid w:val="003277EA"/>
    <w:rsid w:val="00343EDC"/>
    <w:rsid w:val="003528BF"/>
    <w:rsid w:val="003615B5"/>
    <w:rsid w:val="003624AE"/>
    <w:rsid w:val="00362F3B"/>
    <w:rsid w:val="00364C77"/>
    <w:rsid w:val="00366A57"/>
    <w:rsid w:val="00372777"/>
    <w:rsid w:val="00375538"/>
    <w:rsid w:val="00375F5F"/>
    <w:rsid w:val="003B4BD0"/>
    <w:rsid w:val="003C6F4F"/>
    <w:rsid w:val="003C6F84"/>
    <w:rsid w:val="003C7D0B"/>
    <w:rsid w:val="003D1362"/>
    <w:rsid w:val="003D4DB9"/>
    <w:rsid w:val="003E5BC3"/>
    <w:rsid w:val="00425995"/>
    <w:rsid w:val="00437DE0"/>
    <w:rsid w:val="00440363"/>
    <w:rsid w:val="00442317"/>
    <w:rsid w:val="00450644"/>
    <w:rsid w:val="004515D1"/>
    <w:rsid w:val="004603B6"/>
    <w:rsid w:val="00461756"/>
    <w:rsid w:val="00462FCD"/>
    <w:rsid w:val="00463978"/>
    <w:rsid w:val="004714F6"/>
    <w:rsid w:val="004804AF"/>
    <w:rsid w:val="00483A9C"/>
    <w:rsid w:val="00496F7E"/>
    <w:rsid w:val="004B1133"/>
    <w:rsid w:val="004B5742"/>
    <w:rsid w:val="004C5D84"/>
    <w:rsid w:val="004D243F"/>
    <w:rsid w:val="004E0F41"/>
    <w:rsid w:val="00550610"/>
    <w:rsid w:val="0055357C"/>
    <w:rsid w:val="00555B65"/>
    <w:rsid w:val="005656D2"/>
    <w:rsid w:val="00570107"/>
    <w:rsid w:val="00584212"/>
    <w:rsid w:val="00584833"/>
    <w:rsid w:val="00587E46"/>
    <w:rsid w:val="005948E4"/>
    <w:rsid w:val="005A46EC"/>
    <w:rsid w:val="005B5C49"/>
    <w:rsid w:val="005C0479"/>
    <w:rsid w:val="005D425B"/>
    <w:rsid w:val="005D725E"/>
    <w:rsid w:val="005E11B4"/>
    <w:rsid w:val="005E24AB"/>
    <w:rsid w:val="00600DCC"/>
    <w:rsid w:val="00601957"/>
    <w:rsid w:val="00625475"/>
    <w:rsid w:val="0063175F"/>
    <w:rsid w:val="00633CBE"/>
    <w:rsid w:val="00641BD3"/>
    <w:rsid w:val="006517D4"/>
    <w:rsid w:val="00654291"/>
    <w:rsid w:val="00655587"/>
    <w:rsid w:val="006709BC"/>
    <w:rsid w:val="006811EF"/>
    <w:rsid w:val="0068374A"/>
    <w:rsid w:val="00692583"/>
    <w:rsid w:val="006A0F27"/>
    <w:rsid w:val="006C4CF4"/>
    <w:rsid w:val="006C7C19"/>
    <w:rsid w:val="006D675F"/>
    <w:rsid w:val="007024AC"/>
    <w:rsid w:val="007063C5"/>
    <w:rsid w:val="00714CBB"/>
    <w:rsid w:val="00721EE8"/>
    <w:rsid w:val="00723FFD"/>
    <w:rsid w:val="00727539"/>
    <w:rsid w:val="007318F5"/>
    <w:rsid w:val="00731931"/>
    <w:rsid w:val="007335A3"/>
    <w:rsid w:val="00734681"/>
    <w:rsid w:val="007470CE"/>
    <w:rsid w:val="00752725"/>
    <w:rsid w:val="007558C9"/>
    <w:rsid w:val="0077189A"/>
    <w:rsid w:val="00771B8A"/>
    <w:rsid w:val="007A1EA4"/>
    <w:rsid w:val="007B1271"/>
    <w:rsid w:val="007B571E"/>
    <w:rsid w:val="007C6818"/>
    <w:rsid w:val="007D3B59"/>
    <w:rsid w:val="007D7E12"/>
    <w:rsid w:val="007E0389"/>
    <w:rsid w:val="007E4C85"/>
    <w:rsid w:val="007E6C0E"/>
    <w:rsid w:val="007F4CC1"/>
    <w:rsid w:val="008154B0"/>
    <w:rsid w:val="00820A42"/>
    <w:rsid w:val="00823FF0"/>
    <w:rsid w:val="008250C1"/>
    <w:rsid w:val="00831CE8"/>
    <w:rsid w:val="00832C8B"/>
    <w:rsid w:val="00855729"/>
    <w:rsid w:val="0085655F"/>
    <w:rsid w:val="00857134"/>
    <w:rsid w:val="00860167"/>
    <w:rsid w:val="00861C9A"/>
    <w:rsid w:val="008659F9"/>
    <w:rsid w:val="008743B3"/>
    <w:rsid w:val="00880EE6"/>
    <w:rsid w:val="00887CD4"/>
    <w:rsid w:val="008A1305"/>
    <w:rsid w:val="008A2F5C"/>
    <w:rsid w:val="008A5654"/>
    <w:rsid w:val="008A666A"/>
    <w:rsid w:val="008B0D17"/>
    <w:rsid w:val="008B463A"/>
    <w:rsid w:val="008C4F83"/>
    <w:rsid w:val="008D14F9"/>
    <w:rsid w:val="008D1C62"/>
    <w:rsid w:val="008D5845"/>
    <w:rsid w:val="008D62D1"/>
    <w:rsid w:val="008F55D3"/>
    <w:rsid w:val="00903173"/>
    <w:rsid w:val="00904262"/>
    <w:rsid w:val="00905AE7"/>
    <w:rsid w:val="0091770F"/>
    <w:rsid w:val="00921689"/>
    <w:rsid w:val="00922F37"/>
    <w:rsid w:val="00925EC3"/>
    <w:rsid w:val="00927935"/>
    <w:rsid w:val="00932455"/>
    <w:rsid w:val="009403E0"/>
    <w:rsid w:val="00945AA2"/>
    <w:rsid w:val="009475DC"/>
    <w:rsid w:val="0097214A"/>
    <w:rsid w:val="00972472"/>
    <w:rsid w:val="00972765"/>
    <w:rsid w:val="00991574"/>
    <w:rsid w:val="00991CAF"/>
    <w:rsid w:val="009A3D12"/>
    <w:rsid w:val="009B0146"/>
    <w:rsid w:val="009B017A"/>
    <w:rsid w:val="009B6679"/>
    <w:rsid w:val="009C1B66"/>
    <w:rsid w:val="009C1CE0"/>
    <w:rsid w:val="009C4932"/>
    <w:rsid w:val="009C7202"/>
    <w:rsid w:val="009D35D1"/>
    <w:rsid w:val="009D55A6"/>
    <w:rsid w:val="009E014E"/>
    <w:rsid w:val="009E0189"/>
    <w:rsid w:val="009E2EED"/>
    <w:rsid w:val="009E6596"/>
    <w:rsid w:val="009E717B"/>
    <w:rsid w:val="00A019C4"/>
    <w:rsid w:val="00A241EA"/>
    <w:rsid w:val="00A24502"/>
    <w:rsid w:val="00A26E88"/>
    <w:rsid w:val="00A30D41"/>
    <w:rsid w:val="00A32FEB"/>
    <w:rsid w:val="00A465DA"/>
    <w:rsid w:val="00A60BFC"/>
    <w:rsid w:val="00A66A94"/>
    <w:rsid w:val="00A80C03"/>
    <w:rsid w:val="00A916C7"/>
    <w:rsid w:val="00AA087F"/>
    <w:rsid w:val="00AA113A"/>
    <w:rsid w:val="00AA4DA9"/>
    <w:rsid w:val="00AD76D9"/>
    <w:rsid w:val="00B3050A"/>
    <w:rsid w:val="00B374A9"/>
    <w:rsid w:val="00B50679"/>
    <w:rsid w:val="00B50CD4"/>
    <w:rsid w:val="00B5489C"/>
    <w:rsid w:val="00B55AB9"/>
    <w:rsid w:val="00B56F84"/>
    <w:rsid w:val="00B87FC9"/>
    <w:rsid w:val="00BA0DD8"/>
    <w:rsid w:val="00BA7B6F"/>
    <w:rsid w:val="00BB4311"/>
    <w:rsid w:val="00BC0680"/>
    <w:rsid w:val="00BC664B"/>
    <w:rsid w:val="00BC7DDC"/>
    <w:rsid w:val="00BE4C5F"/>
    <w:rsid w:val="00BF1473"/>
    <w:rsid w:val="00BF4FC7"/>
    <w:rsid w:val="00C03CA6"/>
    <w:rsid w:val="00C17F98"/>
    <w:rsid w:val="00C302EF"/>
    <w:rsid w:val="00C31AE7"/>
    <w:rsid w:val="00C431D9"/>
    <w:rsid w:val="00C74E9F"/>
    <w:rsid w:val="00C76A56"/>
    <w:rsid w:val="00C904C1"/>
    <w:rsid w:val="00C91497"/>
    <w:rsid w:val="00CB3001"/>
    <w:rsid w:val="00CD272D"/>
    <w:rsid w:val="00CD7F6C"/>
    <w:rsid w:val="00CE13B3"/>
    <w:rsid w:val="00CF4341"/>
    <w:rsid w:val="00CF7205"/>
    <w:rsid w:val="00D01A1E"/>
    <w:rsid w:val="00D022CB"/>
    <w:rsid w:val="00D253D5"/>
    <w:rsid w:val="00D304DA"/>
    <w:rsid w:val="00D32505"/>
    <w:rsid w:val="00D34C34"/>
    <w:rsid w:val="00D354E4"/>
    <w:rsid w:val="00D360DB"/>
    <w:rsid w:val="00D43CBF"/>
    <w:rsid w:val="00D50DF2"/>
    <w:rsid w:val="00D618A8"/>
    <w:rsid w:val="00D67DC5"/>
    <w:rsid w:val="00D73E63"/>
    <w:rsid w:val="00D7510D"/>
    <w:rsid w:val="00D84013"/>
    <w:rsid w:val="00D935AC"/>
    <w:rsid w:val="00DA016C"/>
    <w:rsid w:val="00DA2C58"/>
    <w:rsid w:val="00DA32FF"/>
    <w:rsid w:val="00DC5AC3"/>
    <w:rsid w:val="00DD07FA"/>
    <w:rsid w:val="00DE6B08"/>
    <w:rsid w:val="00DF31AB"/>
    <w:rsid w:val="00E117CB"/>
    <w:rsid w:val="00E1777E"/>
    <w:rsid w:val="00E230E8"/>
    <w:rsid w:val="00E35011"/>
    <w:rsid w:val="00E772CC"/>
    <w:rsid w:val="00E82D62"/>
    <w:rsid w:val="00E95D75"/>
    <w:rsid w:val="00EC075F"/>
    <w:rsid w:val="00EC47CA"/>
    <w:rsid w:val="00EC5616"/>
    <w:rsid w:val="00EC6038"/>
    <w:rsid w:val="00EC6904"/>
    <w:rsid w:val="00ED0A64"/>
    <w:rsid w:val="00ED3551"/>
    <w:rsid w:val="00ED379A"/>
    <w:rsid w:val="00ED7645"/>
    <w:rsid w:val="00EF7488"/>
    <w:rsid w:val="00F1512C"/>
    <w:rsid w:val="00F17549"/>
    <w:rsid w:val="00F32381"/>
    <w:rsid w:val="00F6642B"/>
    <w:rsid w:val="00F67721"/>
    <w:rsid w:val="00F850F4"/>
    <w:rsid w:val="00F85628"/>
    <w:rsid w:val="00FB5550"/>
    <w:rsid w:val="00FB7EFD"/>
    <w:rsid w:val="00FC0CB6"/>
    <w:rsid w:val="00FC628E"/>
    <w:rsid w:val="00FC7617"/>
    <w:rsid w:val="00FD7CEE"/>
    <w:rsid w:val="00FE1418"/>
    <w:rsid w:val="00FE1ADB"/>
    <w:rsid w:val="00FE4A95"/>
    <w:rsid w:val="00FF0455"/>
    <w:rsid w:val="00FF6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29.bin"/><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4.bin"/><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0.png"/><Relationship Id="rId269" Type="http://schemas.openxmlformats.org/officeDocument/2006/relationships/image" Target="media/image131.png"/><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34.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2.png"/><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1.bin"/><Relationship Id="rId228" Type="http://schemas.openxmlformats.org/officeDocument/2006/relationships/image" Target="media/image111.png"/><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7.png"/><Relationship Id="rId281" Type="http://schemas.openxmlformats.org/officeDocument/2006/relationships/oleObject" Target="embeddings/oleObject135.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image" Target="media/image133.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hyperlink" Target="http://web.mit.edu/calculix_v2.7/CalculiX/ccx_2.7/doc/ccx/node29.html" TargetMode="External"/><Relationship Id="rId240" Type="http://schemas.openxmlformats.org/officeDocument/2006/relationships/image" Target="media/image116.wmf"/><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8.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hyperlink" Target="https://www.sciencedirect.com/topics/engineering/gauss-quadrature" TargetMode="External"/><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oleObject" Target="embeddings/oleObject130.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oleObject" Target="embeddings/oleObject136.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2.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hyperlink" Target="http://jupiter.ethz.ch/~gfdteaching/femblockcourse/2015/other/KwonBang_Chapter6_2pagesperside.pdf" TargetMode="External"/><Relationship Id="rId252" Type="http://schemas.openxmlformats.org/officeDocument/2006/relationships/oleObject" Target="embeddings/oleObject121.bin"/><Relationship Id="rId273" Type="http://schemas.openxmlformats.org/officeDocument/2006/relationships/image" Target="media/image134.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png"/><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image" Target="media/image129.wmf"/><Relationship Id="rId284"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image" Target="media/image123.png"/><Relationship Id="rId274"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4.png"/><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hyperlink" Target="https://help.3ds.com/2019/english/DSSIMULIA_Established/SIMACAEELMRefMap/simaelm-r-3delem.htm?ContextScope=all&amp;id=24dc3c1d01ec40b294d5fb1d3d2d803e" TargetMode="External"/><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6.bin"/><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png"/><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2.png"/><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oleObject" Target="embeddings/oleObject132.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7.bin"/><Relationship Id="rId287" Type="http://schemas.openxmlformats.org/officeDocument/2006/relationships/oleObject" Target="embeddings/oleObject140.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28.bin"/><Relationship Id="rId288" Type="http://schemas.openxmlformats.org/officeDocument/2006/relationships/image" Target="media/image139.emf"/><Relationship Id="rId106" Type="http://schemas.openxmlformats.org/officeDocument/2006/relationships/image" Target="media/image51.png"/><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oleObject" Target="embeddings/oleObject133.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4.bin"/><Relationship Id="rId205" Type="http://schemas.openxmlformats.org/officeDocument/2006/relationships/oleObject" Target="embeddings/oleObject100.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171" Type="http://schemas.openxmlformats.org/officeDocument/2006/relationships/oleObject" Target="embeddings/oleObject84.bin"/><Relationship Id="rId227"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7C3213-829F-4DD0-81F1-8255CA843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28</TotalTime>
  <Pages>18</Pages>
  <Words>5900</Words>
  <Characters>33633</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Daniel Savage</cp:lastModifiedBy>
  <cp:revision>92</cp:revision>
  <dcterms:created xsi:type="dcterms:W3CDTF">2019-08-27T14:48:00Z</dcterms:created>
  <dcterms:modified xsi:type="dcterms:W3CDTF">2019-09-23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